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304" r:id="rId2"/>
    <p:sldId id="256" r:id="rId3"/>
    <p:sldId id="273" r:id="rId4"/>
    <p:sldId id="274" r:id="rId5"/>
    <p:sldId id="272" r:id="rId6"/>
    <p:sldId id="277" r:id="rId7"/>
    <p:sldId id="294" r:id="rId8"/>
    <p:sldId id="281" r:id="rId9"/>
    <p:sldId id="303" r:id="rId10"/>
    <p:sldId id="279" r:id="rId11"/>
    <p:sldId id="305" r:id="rId12"/>
    <p:sldId id="280" r:id="rId13"/>
    <p:sldId id="282" r:id="rId14"/>
    <p:sldId id="306" r:id="rId15"/>
    <p:sldId id="296" r:id="rId16"/>
    <p:sldId id="300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A30E8"/>
    <a:srgbClr val="3619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9"/>
    <p:restoredTop sz="94434" autoAdjust="0"/>
  </p:normalViewPr>
  <p:slideViewPr>
    <p:cSldViewPr snapToGrid="0" snapToObjects="1">
      <p:cViewPr>
        <p:scale>
          <a:sx n="85" d="100"/>
          <a:sy n="85" d="100"/>
        </p:scale>
        <p:origin x="-714" y="-4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95AC37-F8D1-416E-A892-2E1F6854E5C6}" type="datetimeFigureOut">
              <a:rPr lang="en-GB" smtClean="0"/>
              <a:t>04/04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7A166-111F-4346-A3DD-EDA306AB5A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288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7A166-111F-4346-A3DD-EDA306AB5AD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472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7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84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8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487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02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45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08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66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43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892DE-6A13-724B-8CB2-909AE0328C01}" type="datetimeFigureOut">
              <a:rPr lang="en-US" smtClean="0"/>
              <a:t>4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0DFEB-22F4-C941-B91D-E9ECE39BD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303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.jp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7.emf"/><Relationship Id="rId3" Type="http://schemas.openxmlformats.org/officeDocument/2006/relationships/image" Target="../media/image3.jpg"/><Relationship Id="rId7" Type="http://schemas.openxmlformats.org/officeDocument/2006/relationships/image" Target="../media/image43.e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42.e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emf"/><Relationship Id="rId14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png"/><Relationship Id="rId11" Type="http://schemas.openxmlformats.org/officeDocument/2006/relationships/image" Target="../media/image47.emf"/><Relationship Id="rId5" Type="http://schemas.openxmlformats.org/officeDocument/2006/relationships/image" Target="../media/image49.wmf"/><Relationship Id="rId10" Type="http://schemas.openxmlformats.org/officeDocument/2006/relationships/image" Target="../media/image43.e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3.jpg"/><Relationship Id="rId7" Type="http://schemas.openxmlformats.org/officeDocument/2006/relationships/image" Target="../media/image51.emf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8.emf"/><Relationship Id="rId5" Type="http://schemas.openxmlformats.org/officeDocument/2006/relationships/image" Target="../media/image50.emf"/><Relationship Id="rId10" Type="http://schemas.openxmlformats.org/officeDocument/2006/relationships/image" Target="../media/image54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39.png"/><Relationship Id="rId18" Type="http://schemas.openxmlformats.org/officeDocument/2006/relationships/image" Target="../media/image53.emf"/><Relationship Id="rId3" Type="http://schemas.openxmlformats.org/officeDocument/2006/relationships/image" Target="../media/image3.jpg"/><Relationship Id="rId21" Type="http://schemas.openxmlformats.org/officeDocument/2006/relationships/image" Target="../media/image55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9.png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png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58.wmf"/><Relationship Id="rId10" Type="http://schemas.openxmlformats.org/officeDocument/2006/relationships/image" Target="../media/image46.wmf"/><Relationship Id="rId19" Type="http://schemas.openxmlformats.org/officeDocument/2006/relationships/image" Target="../media/image54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jpg"/><Relationship Id="rId18" Type="http://schemas.openxmlformats.org/officeDocument/2006/relationships/image" Target="../media/image74.jpg"/><Relationship Id="rId26" Type="http://schemas.openxmlformats.org/officeDocument/2006/relationships/image" Target="../media/image82.jpeg"/><Relationship Id="rId3" Type="http://schemas.openxmlformats.org/officeDocument/2006/relationships/image" Target="../media/image59.jpeg"/><Relationship Id="rId21" Type="http://schemas.openxmlformats.org/officeDocument/2006/relationships/image" Target="../media/image77.png"/><Relationship Id="rId7" Type="http://schemas.openxmlformats.org/officeDocument/2006/relationships/image" Target="../media/image63.jpg"/><Relationship Id="rId12" Type="http://schemas.openxmlformats.org/officeDocument/2006/relationships/image" Target="../media/image68.jpg"/><Relationship Id="rId17" Type="http://schemas.openxmlformats.org/officeDocument/2006/relationships/image" Target="../media/image73.jpeg"/><Relationship Id="rId25" Type="http://schemas.openxmlformats.org/officeDocument/2006/relationships/image" Target="../media/image81.png"/><Relationship Id="rId2" Type="http://schemas.openxmlformats.org/officeDocument/2006/relationships/image" Target="../media/image3.jpg"/><Relationship Id="rId16" Type="http://schemas.openxmlformats.org/officeDocument/2006/relationships/image" Target="../media/image72.jpeg"/><Relationship Id="rId20" Type="http://schemas.openxmlformats.org/officeDocument/2006/relationships/image" Target="../media/image7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image" Target="../media/image67.jpg"/><Relationship Id="rId24" Type="http://schemas.openxmlformats.org/officeDocument/2006/relationships/image" Target="../media/image80.png"/><Relationship Id="rId5" Type="http://schemas.openxmlformats.org/officeDocument/2006/relationships/image" Target="../media/image61.jpeg"/><Relationship Id="rId15" Type="http://schemas.openxmlformats.org/officeDocument/2006/relationships/image" Target="../media/image71.jpg"/><Relationship Id="rId23" Type="http://schemas.openxmlformats.org/officeDocument/2006/relationships/image" Target="../media/image79.png"/><Relationship Id="rId10" Type="http://schemas.openxmlformats.org/officeDocument/2006/relationships/image" Target="../media/image66.jpg"/><Relationship Id="rId19" Type="http://schemas.openxmlformats.org/officeDocument/2006/relationships/image" Target="../media/image75.jpg"/><Relationship Id="rId4" Type="http://schemas.openxmlformats.org/officeDocument/2006/relationships/image" Target="../media/image60.jpeg"/><Relationship Id="rId9" Type="http://schemas.openxmlformats.org/officeDocument/2006/relationships/image" Target="../media/image65.jpeg"/><Relationship Id="rId14" Type="http://schemas.openxmlformats.org/officeDocument/2006/relationships/image" Target="../media/image70.jpg"/><Relationship Id="rId22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3.jp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tiff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t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emf"/><Relationship Id="rId3" Type="http://schemas.openxmlformats.org/officeDocument/2006/relationships/image" Target="../media/image17.emf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18.emf"/><Relationship Id="rId10" Type="http://schemas.openxmlformats.org/officeDocument/2006/relationships/image" Target="../media/image16.emf"/><Relationship Id="rId4" Type="http://schemas.openxmlformats.org/officeDocument/2006/relationships/image" Target="../media/image3.jp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3.jpg"/><Relationship Id="rId7" Type="http://schemas.openxmlformats.org/officeDocument/2006/relationships/image" Target="../media/image26.wmf"/><Relationship Id="rId12" Type="http://schemas.openxmlformats.org/officeDocument/2006/relationships/image" Target="../media/image3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jpg"/><Relationship Id="rId5" Type="http://schemas.openxmlformats.org/officeDocument/2006/relationships/image" Target="../media/image25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emf"/><Relationship Id="rId7" Type="http://schemas.openxmlformats.org/officeDocument/2006/relationships/image" Target="../media/image40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emf"/><Relationship Id="rId5" Type="http://schemas.openxmlformats.org/officeDocument/2006/relationships/image" Target="../media/image39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 Effect of Thermoresponsive Micellar Structure on Thermal Hyster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67705" y="2916658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gibsongroup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734" y="2911122"/>
            <a:ext cx="443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L.D.Blackman@warwick.ac.uk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10" y="1289354"/>
            <a:ext cx="903131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u="sng" dirty="0" smtClean="0">
                <a:solidFill>
                  <a:srgbClr val="8064A2"/>
                </a:solidFill>
                <a:latin typeface="Arial"/>
                <a:cs typeface="Arial"/>
              </a:rPr>
              <a:t>Lewis D. Blackman</a:t>
            </a:r>
            <a:r>
              <a:rPr lang="en-GB" sz="2800" dirty="0" smtClean="0">
                <a:solidFill>
                  <a:srgbClr val="8064A2"/>
                </a:solidFill>
                <a:latin typeface="Arial"/>
                <a:cs typeface="Arial"/>
              </a:rPr>
              <a:t>, Daniel B. Wright, Mathew P. Robin,  Matthew I. Gibson and Rachel K. O’Reilly</a:t>
            </a:r>
          </a:p>
          <a:p>
            <a:pPr algn="ctr"/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659110" y="3517782"/>
            <a:ext cx="2675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8064A2"/>
                </a:solidFill>
                <a:latin typeface="Arial"/>
                <a:cs typeface="Arial"/>
              </a:rPr>
              <a:t>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LabGibson</a:t>
            </a:r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 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RORgroup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4" y="3555950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759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604A7B"/>
                </a:solidFill>
              </a:rPr>
              <a:t>Macrogroup</a:t>
            </a:r>
            <a:r>
              <a:rPr lang="en-US" dirty="0" smtClean="0">
                <a:solidFill>
                  <a:srgbClr val="604A7B"/>
                </a:solidFill>
              </a:rPr>
              <a:t> UK Young Researcher’s Meeting. 06/04/20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University of Liverpool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7705" y="3226274"/>
            <a:ext cx="8948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ror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834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628182" y="2258252"/>
            <a:ext cx="2088233" cy="2160240"/>
            <a:chOff x="2915816" y="547187"/>
            <a:chExt cx="2830581" cy="2928184"/>
          </a:xfrm>
        </p:grpSpPr>
        <p:sp>
          <p:nvSpPr>
            <p:cNvPr id="12" name="Freeform 11"/>
            <p:cNvSpPr/>
            <p:nvPr/>
          </p:nvSpPr>
          <p:spPr>
            <a:xfrm>
              <a:off x="2915816" y="314355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2915816" y="2567490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2929311" y="1988853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915816" y="1416976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2931356" y="84091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1F497D"/>
                  </a:gs>
                  <a:gs pos="0">
                    <a:srgbClr val="1F497D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99310" y="54718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5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96752" y="1132824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99310" y="1718461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9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99310" y="230409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9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19085" y="282333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  <p:cxnSp>
          <p:nvCxnSpPr>
            <p:cNvPr id="22" name="Straight Connector 21"/>
            <p:cNvCxnSpPr>
              <a:stCxn id="16" idx="0"/>
              <a:endCxn id="16" idx="2"/>
            </p:cNvCxnSpPr>
            <p:nvPr/>
          </p:nvCxnSpPr>
          <p:spPr>
            <a:xfrm>
              <a:off x="2931356" y="1035782"/>
              <a:ext cx="601045" cy="9741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>
            <a:xfrm flipV="1">
              <a:off x="4020957" y="949538"/>
              <a:ext cx="388102" cy="4899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>
            <a:xfrm>
              <a:off x="3231878" y="852121"/>
              <a:ext cx="429039" cy="18366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5" name="Straight Connector 24"/>
            <p:cNvCxnSpPr>
              <a:endCxn id="15" idx="3"/>
            </p:cNvCxnSpPr>
            <p:nvPr/>
          </p:nvCxnSpPr>
          <p:spPr>
            <a:xfrm flipV="1">
              <a:off x="3231878" y="1417013"/>
              <a:ext cx="616328" cy="416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>
            <a:xfrm>
              <a:off x="3629363" y="1623594"/>
              <a:ext cx="569452" cy="8141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>
            <a:xfrm>
              <a:off x="3878355" y="2005033"/>
              <a:ext cx="569452" cy="8141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8" name="Straight Connector 27"/>
            <p:cNvCxnSpPr>
              <a:endCxn id="14" idx="2"/>
            </p:cNvCxnSpPr>
            <p:nvPr/>
          </p:nvCxnSpPr>
          <p:spPr>
            <a:xfrm>
              <a:off x="2970590" y="2146474"/>
              <a:ext cx="559766" cy="134665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>
            <a:xfrm flipV="1">
              <a:off x="3372885" y="2063597"/>
              <a:ext cx="413965" cy="8287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>
            <a:xfrm>
              <a:off x="3902803" y="2620001"/>
              <a:ext cx="406186" cy="146949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>
            <a:xfrm>
              <a:off x="3161671" y="2612061"/>
              <a:ext cx="569452" cy="8141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>
            <a:xfrm>
              <a:off x="3609740" y="3393958"/>
              <a:ext cx="569452" cy="81413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>
            <a:xfrm>
              <a:off x="3197273" y="3202995"/>
              <a:ext cx="533850" cy="4070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851221" y="2250923"/>
            <a:ext cx="2064207" cy="2164377"/>
            <a:chOff x="131528" y="544543"/>
            <a:chExt cx="2798012" cy="2933791"/>
          </a:xfrm>
        </p:grpSpPr>
        <p:sp>
          <p:nvSpPr>
            <p:cNvPr id="39" name="Freeform 38"/>
            <p:cNvSpPr/>
            <p:nvPr/>
          </p:nvSpPr>
          <p:spPr>
            <a:xfrm>
              <a:off x="131528" y="3163089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131528" y="2577452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145023" y="1991816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131528" y="1408639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147068" y="832575"/>
              <a:ext cx="2565999" cy="31524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F79646"/>
                  </a:gs>
                  <a:gs pos="0">
                    <a:srgbClr val="F79646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782454" y="544543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5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779893" y="113578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6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782454" y="1721424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76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782454" y="2307061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8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802228" y="2892697"/>
              <a:ext cx="1127312" cy="344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442760" y="2236331"/>
            <a:ext cx="2324097" cy="2313128"/>
            <a:chOff x="5481341" y="532316"/>
            <a:chExt cx="2324097" cy="2313128"/>
          </a:xfrm>
        </p:grpSpPr>
        <p:sp>
          <p:nvSpPr>
            <p:cNvPr id="50" name="Freeform 49"/>
            <p:cNvSpPr/>
            <p:nvPr/>
          </p:nvSpPr>
          <p:spPr>
            <a:xfrm>
              <a:off x="5552826" y="2464124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C00000"/>
                  </a:gs>
                  <a:gs pos="85000">
                    <a:srgbClr val="C00000"/>
                  </a:gs>
                  <a:gs pos="76000">
                    <a:srgbClr val="C00000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5552826" y="2032076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5000">
                    <a:srgbClr val="C00000"/>
                  </a:gs>
                  <a:gs pos="80000">
                    <a:srgbClr val="9BBB59"/>
                  </a:gs>
                  <a:gs pos="84000">
                    <a:srgbClr val="C00000"/>
                  </a:gs>
                  <a:gs pos="78000">
                    <a:srgbClr val="B76B50"/>
                  </a:gs>
                  <a:gs pos="73000">
                    <a:srgbClr val="C00000"/>
                  </a:gs>
                  <a:gs pos="69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5562782" y="1600028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0000"/>
                  </a:gs>
                  <a:gs pos="100000">
                    <a:srgbClr val="C00000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5552826" y="1169795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0000"/>
                  </a:gs>
                  <a:gs pos="76000">
                    <a:srgbClr val="9BBB59"/>
                  </a:gs>
                  <a:gs pos="66000">
                    <a:srgbClr val="C0504D"/>
                  </a:gs>
                  <a:gs pos="100000">
                    <a:srgbClr val="C0504D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Freeform 53"/>
            <p:cNvSpPr/>
            <p:nvPr/>
          </p:nvSpPr>
          <p:spPr>
            <a:xfrm>
              <a:off x="5564290" y="744809"/>
              <a:ext cx="1893042" cy="23256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63500" cap="flat" cmpd="sng" algn="ctr">
              <a:gradFill>
                <a:gsLst>
                  <a:gs pos="57000">
                    <a:srgbClr val="7030A0"/>
                  </a:gs>
                  <a:gs pos="0">
                    <a:srgbClr val="7030A0"/>
                  </a:gs>
                  <a:gs pos="92500">
                    <a:srgbClr val="9BBB59"/>
                  </a:gs>
                  <a:gs pos="85000">
                    <a:srgbClr val="C0504D"/>
                  </a:gs>
                  <a:gs pos="76000">
                    <a:srgbClr val="9BBB59">
                      <a:lumMod val="95000"/>
                    </a:srgbClr>
                  </a:gs>
                  <a:gs pos="66000">
                    <a:srgbClr val="C00000"/>
                  </a:gs>
                  <a:gs pos="100000">
                    <a:srgbClr val="9BBB59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770781" y="532316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46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68892" y="968501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68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770780" y="1400549"/>
              <a:ext cx="103465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2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770781" y="1832597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0.88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785369" y="2264645"/>
              <a:ext cx="8316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x = 1.00</a:t>
              </a:r>
            </a:p>
          </p:txBody>
        </p:sp>
        <p:sp>
          <p:nvSpPr>
            <p:cNvPr id="60" name="Freeform 59"/>
            <p:cNvSpPr/>
            <p:nvPr/>
          </p:nvSpPr>
          <p:spPr>
            <a:xfrm rot="17285991">
              <a:off x="5785574" y="25612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 rot="17285991">
              <a:off x="5937974" y="27136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Freeform 61"/>
            <p:cNvSpPr/>
            <p:nvPr/>
          </p:nvSpPr>
          <p:spPr>
            <a:xfrm rot="17285991">
              <a:off x="6219713" y="2375354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Freeform 62"/>
            <p:cNvSpPr/>
            <p:nvPr/>
          </p:nvSpPr>
          <p:spPr>
            <a:xfrm rot="17285991">
              <a:off x="6381158" y="2671305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 rot="22800000">
              <a:off x="6510489" y="246081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 rot="22800000">
              <a:off x="5494709" y="2448223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 rot="17285991">
              <a:off x="5789004" y="2435622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481341" y="1886809"/>
              <a:ext cx="1154942" cy="519777"/>
              <a:chOff x="5647109" y="2478067"/>
              <a:chExt cx="1154942" cy="519777"/>
            </a:xfrm>
          </p:grpSpPr>
          <p:sp>
            <p:nvSpPr>
              <p:cNvPr id="92" name="Freeform 91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Freeform 92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Freeform 93"/>
              <p:cNvSpPr/>
              <p:nvPr/>
            </p:nvSpPr>
            <p:spPr>
              <a:xfrm rot="17285991">
                <a:off x="6372113" y="2485466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Freeform 94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Freeform 95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Freeform 96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Freeform 97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5511781" y="1504662"/>
              <a:ext cx="1154942" cy="477489"/>
              <a:chOff x="5647109" y="2520355"/>
              <a:chExt cx="1154942" cy="477489"/>
            </a:xfrm>
          </p:grpSpPr>
          <p:sp>
            <p:nvSpPr>
              <p:cNvPr id="85" name="Freeform 84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Freeform 85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Freeform 86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Freeform 87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Freeform 88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Freeform 89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Freeform 90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5500777" y="1077228"/>
              <a:ext cx="1154942" cy="477489"/>
              <a:chOff x="5647109" y="2520355"/>
              <a:chExt cx="1154942" cy="477489"/>
            </a:xfrm>
          </p:grpSpPr>
          <p:sp>
            <p:nvSpPr>
              <p:cNvPr id="78" name="Freeform 77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Freeform 78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Freeform 79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Freeform 80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Freeform 81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Freeform 83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5498413" y="641043"/>
              <a:ext cx="1154942" cy="477489"/>
              <a:chOff x="5647109" y="2520355"/>
              <a:chExt cx="1154942" cy="477489"/>
            </a:xfrm>
          </p:grpSpPr>
          <p:sp>
            <p:nvSpPr>
              <p:cNvPr id="71" name="Freeform 70"/>
              <p:cNvSpPr/>
              <p:nvPr/>
            </p:nvSpPr>
            <p:spPr>
              <a:xfrm rot="17285991">
                <a:off x="5937974" y="27136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Freeform 71"/>
              <p:cNvSpPr/>
              <p:nvPr/>
            </p:nvSpPr>
            <p:spPr>
              <a:xfrm rot="17285991">
                <a:off x="6090374" y="286608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Freeform 72"/>
              <p:cNvSpPr/>
              <p:nvPr/>
            </p:nvSpPr>
            <p:spPr>
              <a:xfrm rot="17285991">
                <a:off x="6372113" y="2527754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Freeform 73"/>
              <p:cNvSpPr/>
              <p:nvPr/>
            </p:nvSpPr>
            <p:spPr>
              <a:xfrm rot="17285991">
                <a:off x="6533558" y="2823705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>
              <a:xfrm rot="22800000">
                <a:off x="6662889" y="2613211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Freeform 75"/>
              <p:cNvSpPr/>
              <p:nvPr/>
            </p:nvSpPr>
            <p:spPr>
              <a:xfrm rot="22800000">
                <a:off x="5647109" y="2600623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 rot="17285991">
                <a:off x="5941404" y="2588022"/>
                <a:ext cx="139162" cy="124364"/>
              </a:xfrm>
              <a:custGeom>
                <a:avLst/>
                <a:gdLst>
                  <a:gd name="connsiteX0" fmla="*/ 0 w 301083"/>
                  <a:gd name="connsiteY0" fmla="*/ 45389 h 78879"/>
                  <a:gd name="connsiteX1" fmla="*/ 111512 w 301083"/>
                  <a:gd name="connsiteY1" fmla="*/ 785 h 78879"/>
                  <a:gd name="connsiteX2" fmla="*/ 200722 w 301083"/>
                  <a:gd name="connsiteY2" fmla="*/ 78843 h 78879"/>
                  <a:gd name="connsiteX3" fmla="*/ 301083 w 301083"/>
                  <a:gd name="connsiteY3" fmla="*/ 11936 h 78879"/>
                  <a:gd name="connsiteX4" fmla="*/ 301083 w 301083"/>
                  <a:gd name="connsiteY4" fmla="*/ 11936 h 78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1083" h="78879">
                    <a:moveTo>
                      <a:pt x="0" y="45389"/>
                    </a:moveTo>
                    <a:cubicBezTo>
                      <a:pt x="39029" y="20299"/>
                      <a:pt x="78058" y="-4791"/>
                      <a:pt x="111512" y="785"/>
                    </a:cubicBezTo>
                    <a:cubicBezTo>
                      <a:pt x="144966" y="6361"/>
                      <a:pt x="169127" y="76985"/>
                      <a:pt x="200722" y="78843"/>
                    </a:cubicBezTo>
                    <a:cubicBezTo>
                      <a:pt x="232317" y="80701"/>
                      <a:pt x="301083" y="11936"/>
                      <a:pt x="301083" y="11936"/>
                    </a:cubicBezTo>
                    <a:lnTo>
                      <a:pt x="301083" y="11936"/>
                    </a:lnTo>
                  </a:path>
                </a:pathLst>
              </a:cu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150" name="Table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4713706"/>
              </p:ext>
            </p:extLst>
          </p:nvPr>
        </p:nvGraphicFramePr>
        <p:xfrm>
          <a:off x="189222" y="4672843"/>
          <a:ext cx="1359697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9697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ymer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</a:t>
                      </a:r>
                    </a:p>
                    <a:p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sz="1200" i="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endParaRPr lang="en-GB" sz="12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2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GB" sz="12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ond donor?</a:t>
                      </a:r>
                      <a:endParaRPr lang="en-GB" sz="12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1" name="Table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6610612"/>
              </p:ext>
            </p:extLst>
          </p:nvPr>
        </p:nvGraphicFramePr>
        <p:xfrm>
          <a:off x="3300086" y="4686982"/>
          <a:ext cx="2520280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0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10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</a:t>
                      </a:r>
                    </a:p>
                    <a:p>
                      <a:pPr algn="ctr"/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2" name="Table 1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929041"/>
              </p:ext>
            </p:extLst>
          </p:nvPr>
        </p:nvGraphicFramePr>
        <p:xfrm>
          <a:off x="6686324" y="4714690"/>
          <a:ext cx="1584176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5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ush-like </a:t>
                      </a:r>
                    </a:p>
                    <a:p>
                      <a:pPr algn="ctr"/>
                      <a:endParaRPr lang="en-GB" sz="12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26648"/>
              </p:ext>
            </p:extLst>
          </p:nvPr>
        </p:nvGraphicFramePr>
        <p:xfrm>
          <a:off x="684881" y="1262811"/>
          <a:ext cx="2294356" cy="83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CS ChemDraw Drawing" r:id="rId4" imgW="2957639" imgH="1084784" progId="ChemDraw.Document.6.0">
                  <p:embed/>
                </p:oleObj>
              </mc:Choice>
              <mc:Fallback>
                <p:oleObj name="CS ChemDraw Drawing" r:id="rId4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1" y="1262811"/>
                        <a:ext cx="2294356" cy="83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1407493" y="825168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4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34495"/>
              </p:ext>
            </p:extLst>
          </p:nvPr>
        </p:nvGraphicFramePr>
        <p:xfrm>
          <a:off x="3349172" y="1200910"/>
          <a:ext cx="2223269" cy="8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CS ChemDraw Drawing" r:id="rId6" imgW="2959257" imgH="1084514" progId="ChemDraw.Document.6.0">
                  <p:embed/>
                </p:oleObj>
              </mc:Choice>
              <mc:Fallback>
                <p:oleObj name="CS ChemDraw Drawing" r:id="rId6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172" y="1200910"/>
                        <a:ext cx="2223269" cy="813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4070388" y="847191"/>
            <a:ext cx="839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4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66650"/>
              </p:ext>
            </p:extLst>
          </p:nvPr>
        </p:nvGraphicFramePr>
        <p:xfrm>
          <a:off x="6234113" y="1235075"/>
          <a:ext cx="23542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CS ChemDraw Drawing" r:id="rId8" imgW="2957639" imgH="1095591" progId="ChemDraw.Document.6.0">
                  <p:embed/>
                </p:oleObj>
              </mc:Choice>
              <mc:Fallback>
                <p:oleObj name="CS ChemDraw Drawing" r:id="rId8" imgW="2957639" imgH="10955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235075"/>
                        <a:ext cx="23542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6936441" y="807145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4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2" name="Table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931333"/>
              </p:ext>
            </p:extLst>
          </p:nvPr>
        </p:nvGraphicFramePr>
        <p:xfrm>
          <a:off x="1402104" y="4682138"/>
          <a:ext cx="680160" cy="1569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01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5</a:t>
                      </a:r>
                      <a:endParaRPr lang="en-GB" sz="1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</a:t>
                      </a:r>
                    </a:p>
                    <a:p>
                      <a:pPr algn="ctr"/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4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3617344" y="2326339"/>
            <a:ext cx="1893040" cy="232569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63500" cap="flat" cmpd="sng" algn="ctr">
            <a:gradFill>
              <a:gsLst>
                <a:gs pos="57000">
                  <a:srgbClr val="1F497D"/>
                </a:gs>
                <a:gs pos="0">
                  <a:srgbClr val="1F497D"/>
                </a:gs>
                <a:gs pos="92500">
                  <a:srgbClr val="9BBB59"/>
                </a:gs>
                <a:gs pos="85000">
                  <a:srgbClr val="C0504D"/>
                </a:gs>
                <a:gs pos="76000">
                  <a:srgbClr val="9BBB59">
                    <a:lumMod val="95000"/>
                  </a:srgbClr>
                </a:gs>
                <a:gs pos="66000">
                  <a:srgbClr val="C00000"/>
                </a:gs>
                <a:gs pos="100000">
                  <a:srgbClr val="9BBB59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862685" y="2314810"/>
            <a:ext cx="1893042" cy="232569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63500" cap="flat" cmpd="sng" algn="ctr">
            <a:gradFill>
              <a:gsLst>
                <a:gs pos="57000">
                  <a:srgbClr val="F79646"/>
                </a:gs>
                <a:gs pos="0">
                  <a:srgbClr val="F79646"/>
                </a:gs>
                <a:gs pos="92500">
                  <a:srgbClr val="9BBB59"/>
                </a:gs>
                <a:gs pos="85000">
                  <a:srgbClr val="C0504D"/>
                </a:gs>
                <a:gs pos="76000">
                  <a:srgbClr val="9BBB59">
                    <a:lumMod val="95000"/>
                  </a:srgbClr>
                </a:gs>
                <a:gs pos="66000">
                  <a:srgbClr val="C00000"/>
                </a:gs>
                <a:gs pos="100000">
                  <a:srgbClr val="9BBB59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6525709" y="2300218"/>
            <a:ext cx="1893042" cy="232569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63500" cap="flat" cmpd="sng" algn="ctr">
            <a:gradFill>
              <a:gsLst>
                <a:gs pos="57000">
                  <a:srgbClr val="7030A0"/>
                </a:gs>
                <a:gs pos="0">
                  <a:srgbClr val="7030A0"/>
                </a:gs>
                <a:gs pos="92500">
                  <a:srgbClr val="9BBB59"/>
                </a:gs>
                <a:gs pos="85000">
                  <a:srgbClr val="C0504D"/>
                </a:gs>
                <a:gs pos="76000">
                  <a:srgbClr val="9BBB59">
                    <a:lumMod val="95000"/>
                  </a:srgbClr>
                </a:gs>
                <a:gs pos="66000">
                  <a:srgbClr val="C00000"/>
                </a:gs>
                <a:gs pos="100000">
                  <a:srgbClr val="9BBB59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6459832" y="2196452"/>
            <a:ext cx="1154942" cy="477489"/>
            <a:chOff x="5647109" y="2520355"/>
            <a:chExt cx="1154942" cy="477489"/>
          </a:xfrm>
        </p:grpSpPr>
        <p:sp>
          <p:nvSpPr>
            <p:cNvPr id="71" name="Freeform 70"/>
            <p:cNvSpPr/>
            <p:nvPr/>
          </p:nvSpPr>
          <p:spPr>
            <a:xfrm rot="17285991">
              <a:off x="5937974" y="27136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 rot="17285991">
              <a:off x="6090374" y="286608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 rot="17285991">
              <a:off x="6372113" y="2527754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 rot="17285991">
              <a:off x="6533558" y="2823705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 rot="22800000">
              <a:off x="6662889" y="2613211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 rot="22800000">
              <a:off x="5647109" y="2600623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Freeform 76"/>
            <p:cNvSpPr/>
            <p:nvPr/>
          </p:nvSpPr>
          <p:spPr>
            <a:xfrm rot="17285991">
              <a:off x="5941404" y="2588022"/>
              <a:ext cx="139162" cy="124364"/>
            </a:xfrm>
            <a:custGeom>
              <a:avLst/>
              <a:gdLst>
                <a:gd name="connsiteX0" fmla="*/ 0 w 301083"/>
                <a:gd name="connsiteY0" fmla="*/ 45389 h 78879"/>
                <a:gd name="connsiteX1" fmla="*/ 111512 w 301083"/>
                <a:gd name="connsiteY1" fmla="*/ 785 h 78879"/>
                <a:gd name="connsiteX2" fmla="*/ 200722 w 301083"/>
                <a:gd name="connsiteY2" fmla="*/ 78843 h 78879"/>
                <a:gd name="connsiteX3" fmla="*/ 301083 w 301083"/>
                <a:gd name="connsiteY3" fmla="*/ 11936 h 78879"/>
                <a:gd name="connsiteX4" fmla="*/ 301083 w 301083"/>
                <a:gd name="connsiteY4" fmla="*/ 11936 h 7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1083" h="78879">
                  <a:moveTo>
                    <a:pt x="0" y="45389"/>
                  </a:moveTo>
                  <a:cubicBezTo>
                    <a:pt x="39029" y="20299"/>
                    <a:pt x="78058" y="-4791"/>
                    <a:pt x="111512" y="785"/>
                  </a:cubicBezTo>
                  <a:cubicBezTo>
                    <a:pt x="144966" y="6361"/>
                    <a:pt x="169127" y="76985"/>
                    <a:pt x="200722" y="78843"/>
                  </a:cubicBezTo>
                  <a:cubicBezTo>
                    <a:pt x="232317" y="80701"/>
                    <a:pt x="301083" y="11936"/>
                    <a:pt x="301083" y="11936"/>
                  </a:cubicBezTo>
                  <a:lnTo>
                    <a:pt x="301083" y="11936"/>
                  </a:lnTo>
                </a:path>
              </a:pathLst>
            </a:custGeom>
            <a:noFill/>
            <a:ln w="25400" cap="flat" cmpd="sng" algn="ctr">
              <a:solidFill>
                <a:srgbClr val="7030A0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27000" h="127000"/>
              <a:bevelB w="127000" h="1270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26648"/>
              </p:ext>
            </p:extLst>
          </p:nvPr>
        </p:nvGraphicFramePr>
        <p:xfrm>
          <a:off x="684881" y="1262811"/>
          <a:ext cx="2294356" cy="83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CS ChemDraw Drawing" r:id="rId4" imgW="2957639" imgH="1084784" progId="ChemDraw.Document.6.0">
                  <p:embed/>
                </p:oleObj>
              </mc:Choice>
              <mc:Fallback>
                <p:oleObj name="CS ChemDraw Drawing" r:id="rId4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1" y="1262811"/>
                        <a:ext cx="2294356" cy="83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1407493" y="825168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4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71637"/>
              </p:ext>
            </p:extLst>
          </p:nvPr>
        </p:nvGraphicFramePr>
        <p:xfrm>
          <a:off x="3326870" y="1200910"/>
          <a:ext cx="2223269" cy="8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CS ChemDraw Drawing" r:id="rId6" imgW="2959257" imgH="1084514" progId="ChemDraw.Document.6.0">
                  <p:embed/>
                </p:oleObj>
              </mc:Choice>
              <mc:Fallback>
                <p:oleObj name="CS ChemDraw Drawing" r:id="rId6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870" y="1200910"/>
                        <a:ext cx="2223269" cy="813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4048086" y="847191"/>
            <a:ext cx="839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4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13441"/>
              </p:ext>
            </p:extLst>
          </p:nvPr>
        </p:nvGraphicFramePr>
        <p:xfrm>
          <a:off x="6234113" y="1235075"/>
          <a:ext cx="23542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CS ChemDraw Drawing" r:id="rId8" imgW="2957639" imgH="1095591" progId="ChemDraw.Document.6.0">
                  <p:embed/>
                </p:oleObj>
              </mc:Choice>
              <mc:Fallback>
                <p:oleObj name="CS ChemDraw Drawing" r:id="rId8" imgW="2957639" imgH="10955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235075"/>
                        <a:ext cx="23542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6936441" y="807145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4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1569493" y="2689817"/>
            <a:ext cx="436729" cy="72355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7173694" y="2709096"/>
            <a:ext cx="436729" cy="72355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4427836" y="2665637"/>
            <a:ext cx="1" cy="74773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9" name="Picture 2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462" y="3555811"/>
            <a:ext cx="960083" cy="94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27253"/>
              </p:ext>
            </p:extLst>
          </p:nvPr>
        </p:nvGraphicFramePr>
        <p:xfrm>
          <a:off x="2398673" y="3107135"/>
          <a:ext cx="4217393" cy="29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Graph" r:id="rId11" imgW="4152900" imgH="2908300" progId="Origin50.Graph">
                  <p:embed/>
                </p:oleObj>
              </mc:Choice>
              <mc:Fallback>
                <p:oleObj name="Graph" r:id="rId11" imgW="4152900" imgH="29083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673" y="3107135"/>
                        <a:ext cx="4217393" cy="2946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66" y="3462138"/>
            <a:ext cx="1115846" cy="11122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627" y="3462138"/>
            <a:ext cx="1092980" cy="1057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98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02700"/>
              </p:ext>
            </p:extLst>
          </p:nvPr>
        </p:nvGraphicFramePr>
        <p:xfrm>
          <a:off x="323528" y="2616816"/>
          <a:ext cx="4958357" cy="346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Graph" r:id="rId4" imgW="4154400" imgH="2901600" progId="Origin50.Graph">
                  <p:embed/>
                </p:oleObj>
              </mc:Choice>
              <mc:Fallback>
                <p:oleObj name="Graph" r:id="rId4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2616816"/>
                        <a:ext cx="4958357" cy="346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218" y="1626548"/>
            <a:ext cx="960083" cy="94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97594"/>
              </p:ext>
            </p:extLst>
          </p:nvPr>
        </p:nvGraphicFramePr>
        <p:xfrm>
          <a:off x="78490" y="802750"/>
          <a:ext cx="22955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CS ChemDraw Drawing" r:id="rId7" imgW="2957639" imgH="1084784" progId="ChemDraw.Document.6.0">
                  <p:embed/>
                </p:oleObj>
              </mc:Choice>
              <mc:Fallback>
                <p:oleObj name="CS ChemDraw Drawing" r:id="rId7" imgW="2957639" imgH="1084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0" y="802750"/>
                        <a:ext cx="22955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57446"/>
              </p:ext>
            </p:extLst>
          </p:nvPr>
        </p:nvGraphicFramePr>
        <p:xfrm>
          <a:off x="5886902" y="813749"/>
          <a:ext cx="2224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CS ChemDraw Drawing" r:id="rId9" imgW="2959257" imgH="1084514" progId="ChemDraw.Document.6.0">
                  <p:embed/>
                </p:oleObj>
              </mc:Choice>
              <mc:Fallback>
                <p:oleObj name="CS ChemDraw Drawing" r:id="rId9" imgW="2959257" imgH="108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902" y="813749"/>
                        <a:ext cx="22240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47663" y="193257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endParaRPr lang="en-GB" sz="1800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59110" y="1916590"/>
            <a:ext cx="1026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2642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800" dirty="0">
              <a:solidFill>
                <a:srgbClr val="26429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36096" y="4531772"/>
            <a:ext cx="3168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ut…</a:t>
            </a:r>
          </a:p>
          <a:p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ysteresis can be introduced by hydrophobic core 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H="1" flipV="1">
            <a:off x="4355976" y="4869160"/>
            <a:ext cx="1080121" cy="4110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2955215" y="1164883"/>
            <a:ext cx="280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early identical corona blocks with almost identical cloud point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382547" y="3293438"/>
            <a:ext cx="30693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Hydrogen bonding ability plays major role in determining hysteresi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sp>
        <p:nvSpPr>
          <p:cNvPr id="15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45" y="1659756"/>
            <a:ext cx="1115846" cy="111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28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632862" y="5670329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101163" y="5662172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6537" y="219507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8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18193"/>
              </p:ext>
            </p:extLst>
          </p:nvPr>
        </p:nvGraphicFramePr>
        <p:xfrm>
          <a:off x="179388" y="992188"/>
          <a:ext cx="2355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CS ChemDraw Drawing" r:id="rId4" imgW="2957639" imgH="1095591" progId="ChemDraw.Document.6.0">
                  <p:embed/>
                </p:oleObj>
              </mc:Choice>
              <mc:Fallback>
                <p:oleObj name="CS ChemDraw Drawing" r:id="rId4" imgW="2957639" imgH="10955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92188"/>
                        <a:ext cx="2355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36899" y="2225133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EGMA</a:t>
            </a:r>
            <a:endParaRPr lang="en-GB" sz="1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82151"/>
              </p:ext>
            </p:extLst>
          </p:nvPr>
        </p:nvGraphicFramePr>
        <p:xfrm>
          <a:off x="6178550" y="909638"/>
          <a:ext cx="25463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CS ChemDraw Drawing" r:id="rId6" imgW="3456108" imgH="1209879" progId="ChemDraw.Document.6.0">
                  <p:embed/>
                </p:oleObj>
              </mc:Choice>
              <mc:Fallback>
                <p:oleObj name="CS ChemDraw Drawing" r:id="rId6" imgW="3456108" imgH="12098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909638"/>
                        <a:ext cx="25463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63165" y="1136965"/>
            <a:ext cx="280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imilar corona blocks but with different cloud points and side-chain length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894461"/>
              </p:ext>
            </p:extLst>
          </p:nvPr>
        </p:nvGraphicFramePr>
        <p:xfrm>
          <a:off x="3657600" y="3080600"/>
          <a:ext cx="5090864" cy="1337310"/>
        </p:xfrm>
        <a:graphic>
          <a:graphicData uri="http://schemas.openxmlformats.org/drawingml/2006/table">
            <a:tbl>
              <a:tblPr/>
              <a:tblGrid>
                <a:gridCol w="1272716"/>
                <a:gridCol w="1272716"/>
                <a:gridCol w="1272716"/>
                <a:gridCol w="1272716"/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Coron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mol</a:t>
                      </a:r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% </a:t>
                      </a:r>
                      <a:r>
                        <a:rPr lang="en-GB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n</a:t>
                      </a:r>
                      <a:r>
                        <a:rPr lang="en-GB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B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Cloud Point/ °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Book" panose="020B0503020102020204" pitchFamily="34" charset="0"/>
                        </a:rPr>
                        <a:t>Hysteresis/ °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4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0.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6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1.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77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19.8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0.1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8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0.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Irreversible</a:t>
                      </a:r>
                      <a:endParaRPr lang="en-GB" sz="1400" b="0" i="0" u="none" strike="noStrike" dirty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 err="1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pDEGMA</a:t>
                      </a:r>
                      <a:endParaRPr lang="en-GB" sz="1400" b="0" i="0" u="none" strike="noStrike" dirty="0" smtClean="0">
                        <a:solidFill>
                          <a:srgbClr val="8F45C7"/>
                        </a:solidFill>
                        <a:effectLst/>
                        <a:latin typeface="Franklin Gothic Book" panose="020B050302010202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22.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 smtClean="0">
                          <a:solidFill>
                            <a:srgbClr val="8F45C7"/>
                          </a:solidFill>
                          <a:effectLst/>
                          <a:latin typeface="Franklin Gothic Book" panose="020B0503020102020204" pitchFamily="34" charset="0"/>
                        </a:rPr>
                        <a:t>Irreversibl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16935" y="-21050"/>
            <a:ext cx="8087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 smtClean="0">
                <a:latin typeface="Arial"/>
                <a:cs typeface="Arial"/>
              </a:rPr>
              <a:t>Investigating Hysteresis Using Other Thermoresponsive Coronas</a:t>
            </a:r>
          </a:p>
        </p:txBody>
      </p:sp>
      <p:sp>
        <p:nvSpPr>
          <p:cNvPr id="17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57600" y="2958652"/>
            <a:ext cx="5257800" cy="285740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874" y="3018838"/>
            <a:ext cx="3803328" cy="2751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953" y="3005680"/>
            <a:ext cx="3804852" cy="275100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9391" y="3042407"/>
            <a:ext cx="4585335" cy="27510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56" y="1879232"/>
            <a:ext cx="1092980" cy="105749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378" y="1790195"/>
            <a:ext cx="1262187" cy="122943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479503" y="5816061"/>
            <a:ext cx="42972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13528" y="5824218"/>
            <a:ext cx="42972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53416" y="5685412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19391" y="5677255"/>
            <a:ext cx="28015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334082" y="5839301"/>
            <a:ext cx="42972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600057" y="5831144"/>
            <a:ext cx="42972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11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  <p:bldP spid="23" grpId="0"/>
      <p:bldP spid="27" grpId="0"/>
      <p:bldP spid="3" grpId="0" animBg="1"/>
      <p:bldP spid="22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1603" y="-7983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Conclus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4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Lett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21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2665" y="576792"/>
            <a:ext cx="84080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Well defined responsive amphiphilic block copolymers were synthesised by RAFT polymerisation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2665" y="1122764"/>
            <a:ext cx="8408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Multi-angle DLS and SLS revealed the resulting micelles had a tuneable </a:t>
            </a:r>
            <a:r>
              <a:rPr lang="en-GB" i="1" dirty="0" err="1" smtClean="0"/>
              <a:t>N</a:t>
            </a:r>
            <a:r>
              <a:rPr lang="en-GB" baseline="-25000" dirty="0" err="1" smtClean="0"/>
              <a:t>agg</a:t>
            </a:r>
            <a:r>
              <a:rPr lang="en-GB" dirty="0" smtClean="0"/>
              <a:t>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2665" y="1417962"/>
            <a:ext cx="8408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The cloud point transition temperatures were found to be independent of </a:t>
            </a:r>
            <a:r>
              <a:rPr lang="en-GB" i="1" dirty="0" err="1" smtClean="0"/>
              <a:t>N</a:t>
            </a:r>
            <a:r>
              <a:rPr lang="en-GB" baseline="-25000" dirty="0" err="1" smtClean="0"/>
              <a:t>agg</a:t>
            </a:r>
            <a:r>
              <a:rPr lang="en-GB" dirty="0" smtClean="0"/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2665" y="1720388"/>
            <a:ext cx="8736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The degree of hysteresis was shown to be dependent on the core block hydrophobicity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2665" y="2035872"/>
            <a:ext cx="8736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Differences in the hysteresis was a result of differences in micellar core hydration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2665" y="2360600"/>
            <a:ext cx="9185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Both hydrogen bonding ability and core composition played a role in determining hysteresis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2665" y="2656417"/>
            <a:ext cx="8965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Coronas with a brush-like architecture showed irreversible phase transitions at high </a:t>
            </a:r>
            <a:r>
              <a:rPr lang="en-GB" i="1" dirty="0" err="1" smtClean="0"/>
              <a:t>N</a:t>
            </a:r>
            <a:r>
              <a:rPr lang="en-GB" baseline="-25000" dirty="0" err="1" smtClean="0"/>
              <a:t>agg</a:t>
            </a:r>
            <a:r>
              <a:rPr lang="en-GB" dirty="0" smtClean="0"/>
              <a:t>.</a:t>
            </a:r>
          </a:p>
        </p:txBody>
      </p:sp>
      <p:pic>
        <p:nvPicPr>
          <p:cNvPr id="32" name="Picture 31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1" t="2327" r="9358" b="4138"/>
          <a:stretch/>
        </p:blipFill>
        <p:spPr bwMode="auto">
          <a:xfrm>
            <a:off x="178420" y="3921930"/>
            <a:ext cx="2829076" cy="1773381"/>
          </a:xfrm>
          <a:prstGeom prst="rect">
            <a:avLst/>
          </a:prstGeom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07046"/>
              </p:ext>
            </p:extLst>
          </p:nvPr>
        </p:nvGraphicFramePr>
        <p:xfrm>
          <a:off x="5655798" y="3392381"/>
          <a:ext cx="37084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Graph" r:id="rId5" imgW="4155034" imgH="2901696" progId="Origin50.Graph">
                  <p:embed/>
                </p:oleObj>
              </mc:Choice>
              <mc:Fallback>
                <p:oleObj name="Graph" r:id="rId5" imgW="4155034" imgH="2901696" progId="Origin50.Graph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798" y="3392381"/>
                        <a:ext cx="37084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73367"/>
              </p:ext>
            </p:extLst>
          </p:nvPr>
        </p:nvGraphicFramePr>
        <p:xfrm>
          <a:off x="5648977" y="3389091"/>
          <a:ext cx="3689350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7" imgW="4155034" imgH="2901696" progId="Origin50.Graph">
                  <p:embed/>
                </p:oleObj>
              </mc:Choice>
              <mc:Fallback>
                <p:oleObj r:id="rId7" imgW="4155034" imgH="2901696" progId="Origin50.Graph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77" y="3389091"/>
                        <a:ext cx="3689350" cy="2671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54313"/>
              </p:ext>
            </p:extLst>
          </p:nvPr>
        </p:nvGraphicFramePr>
        <p:xfrm>
          <a:off x="2791173" y="3613532"/>
          <a:ext cx="3533775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Graph" r:id="rId9" imgW="4152900" imgH="2908300" progId="Origin50.Graph">
                  <p:embed/>
                </p:oleObj>
              </mc:Choice>
              <mc:Fallback>
                <p:oleObj name="Graph" r:id="rId9" imgW="4152900" imgH="2908300" progId="Origin50.Graph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173" y="3613532"/>
                        <a:ext cx="3533775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-591015" y="3025749"/>
            <a:ext cx="10459844" cy="303510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07" r="17209"/>
          <a:stretch/>
        </p:blipFill>
        <p:spPr>
          <a:xfrm>
            <a:off x="6092632" y="4367481"/>
            <a:ext cx="2364959" cy="1761663"/>
          </a:xfrm>
          <a:prstGeom prst="rect">
            <a:avLst/>
          </a:prstGeom>
          <a:effectLst/>
        </p:spPr>
      </p:pic>
      <p:pic>
        <p:nvPicPr>
          <p:cNvPr id="34" name="Picture 33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86" r="16577" b="35194"/>
          <a:stretch/>
        </p:blipFill>
        <p:spPr>
          <a:xfrm>
            <a:off x="3232020" y="4283027"/>
            <a:ext cx="2445703" cy="1718489"/>
          </a:xfrm>
          <a:prstGeom prst="rect">
            <a:avLst/>
          </a:prstGeom>
          <a:effectLst/>
        </p:spPr>
      </p:pic>
      <p:pic>
        <p:nvPicPr>
          <p:cNvPr id="35" name="Picture 34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18" b="67383"/>
          <a:stretch/>
        </p:blipFill>
        <p:spPr>
          <a:xfrm>
            <a:off x="296553" y="4289579"/>
            <a:ext cx="2494620" cy="1745330"/>
          </a:xfrm>
          <a:prstGeom prst="rect">
            <a:avLst/>
          </a:prstGeom>
          <a:effectLst/>
        </p:spPr>
      </p:pic>
      <p:sp>
        <p:nvSpPr>
          <p:cNvPr id="36" name="TextBox 35"/>
          <p:cNvSpPr txBox="1"/>
          <p:nvPr/>
        </p:nvSpPr>
        <p:spPr>
          <a:xfrm>
            <a:off x="679075" y="3144828"/>
            <a:ext cx="1204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5176" y="3144546"/>
            <a:ext cx="225254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85749" y="3144828"/>
            <a:ext cx="226166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Picture 2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981" y="3529999"/>
            <a:ext cx="709821" cy="75518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048" y="3662997"/>
            <a:ext cx="379066" cy="403289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Group 40"/>
          <p:cNvGrpSpPr/>
          <p:nvPr/>
        </p:nvGrpSpPr>
        <p:grpSpPr>
          <a:xfrm>
            <a:off x="619894" y="3659356"/>
            <a:ext cx="1326333" cy="585210"/>
            <a:chOff x="515374" y="1221442"/>
            <a:chExt cx="2117460" cy="934274"/>
          </a:xfrm>
          <a:effectLst/>
        </p:grpSpPr>
        <p:sp>
          <p:nvSpPr>
            <p:cNvPr id="42" name="Freeform 41"/>
            <p:cNvSpPr/>
            <p:nvPr/>
          </p:nvSpPr>
          <p:spPr>
            <a:xfrm rot="18681492" flipH="1">
              <a:off x="221821" y="1514995"/>
              <a:ext cx="767672" cy="18056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rot="1548548" flipH="1">
              <a:off x="1119913" y="1280952"/>
              <a:ext cx="790090" cy="160330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 flipH="1" flipV="1">
              <a:off x="854223" y="1953037"/>
              <a:ext cx="721534" cy="20267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 rot="20297996" flipH="1">
              <a:off x="1698060" y="1672475"/>
              <a:ext cx="934774" cy="195694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-591015" y="3038850"/>
            <a:ext cx="10459844" cy="303510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73900"/>
              </p:ext>
            </p:extLst>
          </p:nvPr>
        </p:nvGraphicFramePr>
        <p:xfrm>
          <a:off x="-246283" y="3577767"/>
          <a:ext cx="3543466" cy="247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Graph" r:id="rId14" imgW="4152900" imgH="2908300" progId="Origin50.Graph">
                  <p:embed/>
                </p:oleObj>
              </mc:Choice>
              <mc:Fallback>
                <p:oleObj name="Graph" r:id="rId14" imgW="4152900" imgH="29083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6283" y="3577767"/>
                        <a:ext cx="3543466" cy="2474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39048" y="3270433"/>
            <a:ext cx="178715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Am</a:t>
            </a:r>
            <a:r>
              <a:rPr lang="en-GB" sz="1400" dirty="0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s. </a:t>
            </a:r>
            <a:r>
              <a:rPr lang="en-GB" sz="1400" dirty="0" err="1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endParaRPr lang="en-GB" sz="1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Picture 2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606" y="3070597"/>
            <a:ext cx="592052" cy="585474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85" y="3056738"/>
            <a:ext cx="687810" cy="685604"/>
          </a:xfrm>
          <a:prstGeom prst="rect">
            <a:avLst/>
          </a:prstGeom>
          <a:effectLst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5505" y="3848955"/>
            <a:ext cx="2735608" cy="1977916"/>
          </a:xfrm>
          <a:prstGeom prst="rect">
            <a:avLst/>
          </a:prstGeom>
          <a:solidFill>
            <a:schemeClr val="bg1"/>
          </a:solidFill>
          <a:effectLst/>
        </p:spPr>
      </p:pic>
      <p:sp>
        <p:nvSpPr>
          <p:cNvPr id="52" name="TextBox 51"/>
          <p:cNvSpPr txBox="1"/>
          <p:nvPr/>
        </p:nvSpPr>
        <p:spPr>
          <a:xfrm>
            <a:off x="3577663" y="3270433"/>
            <a:ext cx="942887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8F45C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EGMA</a:t>
            </a:r>
            <a:endParaRPr lang="en-GB" sz="1400" dirty="0">
              <a:solidFill>
                <a:srgbClr val="8F45C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65009" y="3231790"/>
            <a:ext cx="952505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EGMA</a:t>
            </a:r>
            <a:endParaRPr lang="en-GB" sz="14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968" y="3800578"/>
            <a:ext cx="3458032" cy="2074670"/>
          </a:xfrm>
          <a:prstGeom prst="rect">
            <a:avLst/>
          </a:prstGeom>
          <a:effectLst/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100" y="3065436"/>
            <a:ext cx="690632" cy="668208"/>
          </a:xfrm>
          <a:prstGeom prst="rect">
            <a:avLst/>
          </a:prstGeom>
          <a:effectLst/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3979" y="3028371"/>
            <a:ext cx="750460" cy="730984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90316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7" grpId="0"/>
      <p:bldP spid="28" grpId="0"/>
      <p:bldP spid="29" grpId="0"/>
      <p:bldP spid="30" grpId="0"/>
      <p:bldP spid="31" grpId="0"/>
      <p:bldP spid="11" grpId="0" animBg="1"/>
      <p:bldP spid="36" grpId="0"/>
      <p:bldP spid="37" grpId="0"/>
      <p:bldP spid="38" grpId="0"/>
      <p:bldP spid="46" grpId="0" animBg="1"/>
      <p:bldP spid="48" grpId="0"/>
      <p:bldP spid="5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5531" y="-21050"/>
            <a:ext cx="7182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solidFill>
                  <a:prstClr val="black"/>
                </a:solidFill>
                <a:latin typeface="Arial"/>
                <a:cs typeface="Arial"/>
              </a:rPr>
              <a:t>Acknowledgemen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31" name="Picture 30" descr="Logo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3061" y="5395598"/>
            <a:ext cx="2911318" cy="63975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68436" y="3294450"/>
            <a:ext cx="272382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vern Instruments Ltd.</a:t>
            </a:r>
          </a:p>
          <a:p>
            <a:pPr eaLnBrk="0" hangingPunct="0"/>
            <a:endParaRPr lang="en-GB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niel Wright</a:t>
            </a: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hew Robin</a:t>
            </a: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chel O’Reilly</a:t>
            </a:r>
          </a:p>
          <a:p>
            <a:pPr eaLnBrk="0" hangingPunct="0"/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thew Gibson</a:t>
            </a:r>
          </a:p>
          <a:p>
            <a:pPr eaLnBrk="0" hangingPunct="0"/>
            <a:endParaRPr lang="en-GB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/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’Reilly Group</a:t>
            </a:r>
          </a:p>
          <a:p>
            <a:pPr eaLnBrk="0" hangingPunct="0"/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bson Group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792" y="5395598"/>
            <a:ext cx="468618" cy="64585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467" y="5426180"/>
            <a:ext cx="632128" cy="60487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081" y="5438007"/>
            <a:ext cx="581218" cy="5812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9628" y="5472406"/>
            <a:ext cx="1283636" cy="511315"/>
          </a:xfrm>
          <a:prstGeom prst="rect">
            <a:avLst/>
          </a:prstGeom>
        </p:spPr>
      </p:pic>
      <p:sp>
        <p:nvSpPr>
          <p:cNvPr id="36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b="25613"/>
          <a:stretch/>
        </p:blipFill>
        <p:spPr>
          <a:xfrm>
            <a:off x="3125941" y="3207192"/>
            <a:ext cx="5705475" cy="2076007"/>
          </a:xfrm>
          <a:prstGeom prst="rect">
            <a:avLst/>
          </a:prstGeom>
          <a:ln w="38100">
            <a:solidFill>
              <a:schemeClr val="tx1"/>
            </a:solidFill>
          </a:ln>
          <a:effectLst/>
        </p:spPr>
      </p:pic>
      <p:grpSp>
        <p:nvGrpSpPr>
          <p:cNvPr id="4" name="Group 3"/>
          <p:cNvGrpSpPr/>
          <p:nvPr/>
        </p:nvGrpSpPr>
        <p:grpSpPr>
          <a:xfrm>
            <a:off x="343447" y="597169"/>
            <a:ext cx="8504980" cy="2581468"/>
            <a:chOff x="343447" y="597169"/>
            <a:chExt cx="8504980" cy="2581468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4851" y="682252"/>
              <a:ext cx="887771" cy="1127334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63163" y="706916"/>
              <a:ext cx="916788" cy="1147274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6331" y="668136"/>
              <a:ext cx="813766" cy="1147274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7859" y="1921379"/>
              <a:ext cx="922379" cy="1147938"/>
            </a:xfrm>
            <a:prstGeom prst="rect">
              <a:avLst/>
            </a:prstGeom>
          </p:spPr>
        </p:pic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4577" y="1932531"/>
              <a:ext cx="799615" cy="1147273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3172" y="1943682"/>
              <a:ext cx="869450" cy="1138920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63163" y="1943681"/>
              <a:ext cx="916788" cy="1138921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54254" y="1943681"/>
              <a:ext cx="895411" cy="1138921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792" y="690438"/>
              <a:ext cx="774827" cy="1147273"/>
            </a:xfrm>
            <a:prstGeom prst="rect">
              <a:avLst/>
            </a:prstGeom>
          </p:spPr>
        </p:pic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791" y="1921380"/>
              <a:ext cx="774827" cy="1147937"/>
            </a:xfrm>
            <a:prstGeom prst="rect">
              <a:avLst/>
            </a:prstGeom>
          </p:spPr>
        </p:pic>
        <p:grpSp>
          <p:nvGrpSpPr>
            <p:cNvPr id="3" name="Group 2"/>
            <p:cNvGrpSpPr/>
            <p:nvPr/>
          </p:nvGrpSpPr>
          <p:grpSpPr>
            <a:xfrm>
              <a:off x="343447" y="597169"/>
              <a:ext cx="8504980" cy="2581468"/>
              <a:chOff x="376900" y="597169"/>
              <a:chExt cx="8504980" cy="2581468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376900" y="597169"/>
                <a:ext cx="8504980" cy="2581468"/>
                <a:chOff x="861118" y="430476"/>
                <a:chExt cx="7341034" cy="2518277"/>
              </a:xfrm>
            </p:grpSpPr>
            <p:grpSp>
              <p:nvGrpSpPr>
                <p:cNvPr id="64" name="Group 63"/>
                <p:cNvGrpSpPr/>
                <p:nvPr/>
              </p:nvGrpSpPr>
              <p:grpSpPr>
                <a:xfrm>
                  <a:off x="1660553" y="510142"/>
                  <a:ext cx="6477015" cy="2341755"/>
                  <a:chOff x="1728132" y="531666"/>
                  <a:chExt cx="5560433" cy="1807806"/>
                </a:xfrm>
              </p:grpSpPr>
              <p:pic>
                <p:nvPicPr>
                  <p:cNvPr id="66" name="Picture 65" descr="BenMartyn.jpg"/>
                  <p:cNvPicPr>
                    <a:picLocks noChangeAspect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381813" y="531666"/>
                    <a:ext cx="683482" cy="864000"/>
                  </a:xfrm>
                  <a:prstGeom prst="rect">
                    <a:avLst/>
                  </a:prstGeom>
                </p:spPr>
              </p:pic>
              <p:pic>
                <p:nvPicPr>
                  <p:cNvPr id="67" name="Picture 66" descr="GLDavis.JPG"/>
                  <p:cNvPicPr>
                    <a:picLocks noChangeAspect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728132" y="1475472"/>
                    <a:ext cx="603000" cy="864000"/>
                  </a:xfrm>
                  <a:prstGeom prst="rect">
                    <a:avLst/>
                  </a:prstGeom>
                </p:spPr>
              </p:pic>
              <p:pic>
                <p:nvPicPr>
                  <p:cNvPr id="68" name="Picture 67"/>
                  <p:cNvPicPr>
                    <a:picLocks noChangeAspect="1"/>
                  </p:cNvPicPr>
                  <p:nvPr/>
                </p:nvPicPr>
                <p:blipFill rotWithShape="1">
                  <a:blip r:embed="rId21"/>
                  <a:srcRect l="26242" t="17548" r="31260" b="33965"/>
                  <a:stretch/>
                </p:blipFill>
                <p:spPr>
                  <a:xfrm>
                    <a:off x="3825788" y="1475472"/>
                    <a:ext cx="572489" cy="859604"/>
                  </a:xfrm>
                  <a:prstGeom prst="rect">
                    <a:avLst/>
                  </a:prstGeom>
                </p:spPr>
              </p:pic>
              <p:pic>
                <p:nvPicPr>
                  <p:cNvPr id="69" name="Picture 68"/>
                  <p:cNvPicPr>
                    <a:picLocks noChangeAspect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4490453" y="1475472"/>
                    <a:ext cx="633201" cy="860004"/>
                  </a:xfrm>
                  <a:prstGeom prst="rect">
                    <a:avLst/>
                  </a:prstGeom>
                </p:spPr>
              </p:pic>
              <p:pic>
                <p:nvPicPr>
                  <p:cNvPr id="71" name="Picture 70"/>
                  <p:cNvPicPr>
                    <a:picLocks noChangeAspect="1"/>
                  </p:cNvPicPr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4490453" y="552473"/>
                    <a:ext cx="633201" cy="864001"/>
                  </a:xfrm>
                  <a:prstGeom prst="rect">
                    <a:avLst/>
                  </a:prstGeom>
                </p:spPr>
              </p:pic>
              <p:pic>
                <p:nvPicPr>
                  <p:cNvPr id="72" name="Picture 71"/>
                  <p:cNvPicPr>
                    <a:picLocks noChangeAspect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6625066" y="551475"/>
                    <a:ext cx="663499" cy="864999"/>
                  </a:xfrm>
                  <a:prstGeom prst="rect">
                    <a:avLst/>
                  </a:prstGeom>
                </p:spPr>
              </p:pic>
              <p:pic>
                <p:nvPicPr>
                  <p:cNvPr id="73" name="Picture 72"/>
                  <p:cNvPicPr>
                    <a:picLocks noChangeAspect="1"/>
                  </p:cNvPicPr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123914" y="544356"/>
                    <a:ext cx="574492" cy="8640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5" name="Rectangle 64"/>
                <p:cNvSpPr/>
                <p:nvPr/>
              </p:nvSpPr>
              <p:spPr>
                <a:xfrm>
                  <a:off x="861118" y="430476"/>
                  <a:ext cx="7341034" cy="2518277"/>
                </a:xfrm>
                <a:prstGeom prst="rect">
                  <a:avLst/>
                </a:prstGeom>
                <a:noFill/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>
                    <a:solidFill>
                      <a:prstClr val="white"/>
                    </a:solidFill>
                  </a:endParaRPr>
                </a:p>
              </p:txBody>
            </p:sp>
          </p:grpSp>
          <p:pic>
            <p:nvPicPr>
              <p:cNvPr id="14338" name="Picture 2" descr="http://www2.warwick.ac.uk/fac/sci/chemistry/research/gibson/presentation4.jpg"/>
              <p:cNvPicPr>
                <a:picLocks noChangeAspect="1" noChangeArrowheads="1"/>
              </p:cNvPicPr>
              <p:nvPr/>
            </p:nvPicPr>
            <p:blipFill rotWithShape="1"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4178"/>
              <a:stretch/>
            </p:blipFill>
            <p:spPr bwMode="auto">
              <a:xfrm>
                <a:off x="4109980" y="716038"/>
                <a:ext cx="796548" cy="11137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8230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954"/>
          <a:stretch/>
        </p:blipFill>
        <p:spPr>
          <a:xfrm>
            <a:off x="0" y="4274185"/>
            <a:ext cx="9169400" cy="25838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254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i="1" dirty="0" smtClean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The Effect of Thermoresponsive Micellar Structure on Thermal Hyster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67705" y="2916658"/>
            <a:ext cx="5101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gibsongroup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734" y="2911122"/>
            <a:ext cx="4430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L.D.Blackman@warwick.ac.uk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10" y="1289354"/>
            <a:ext cx="903131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u="sng" dirty="0" smtClean="0">
                <a:solidFill>
                  <a:srgbClr val="8064A2"/>
                </a:solidFill>
                <a:latin typeface="Arial"/>
                <a:cs typeface="Arial"/>
              </a:rPr>
              <a:t>Lewis D. Blackman</a:t>
            </a:r>
            <a:r>
              <a:rPr lang="en-GB" sz="2800" dirty="0" smtClean="0">
                <a:solidFill>
                  <a:srgbClr val="8064A2"/>
                </a:solidFill>
                <a:latin typeface="Arial"/>
                <a:cs typeface="Arial"/>
              </a:rPr>
              <a:t>, Daniel B. Wright, Mathew P. Robin,  Matthew I. Gibson and Rachel K. O’Reilly</a:t>
            </a:r>
          </a:p>
          <a:p>
            <a:pPr algn="ctr"/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Department of Chemistry, University of Warwick, UK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659110" y="3517782"/>
            <a:ext cx="2675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8064A2"/>
                </a:solidFill>
                <a:latin typeface="Arial"/>
                <a:cs typeface="Arial"/>
              </a:rPr>
              <a:t>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LabGibson</a:t>
            </a:r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 @</a:t>
            </a:r>
            <a:r>
              <a:rPr lang="en-GB" sz="2000" dirty="0" err="1" smtClean="0">
                <a:solidFill>
                  <a:srgbClr val="8064A2"/>
                </a:solidFill>
                <a:latin typeface="Arial"/>
                <a:cs typeface="Arial"/>
              </a:rPr>
              <a:t>RORgroup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  <p:pic>
        <p:nvPicPr>
          <p:cNvPr id="10" name="Picture 2" descr="https://encrypted-tbn2.gstatic.com/images?q=tbn:ANd9GcTdPkmEmar2OBdnauknNHDqtdNU8FAlkkVjrMEOgUHxHRYkvG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4" y="3555950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2682" y="6146800"/>
            <a:ext cx="759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604A7B"/>
                </a:solidFill>
              </a:rPr>
              <a:t>Macrogroup</a:t>
            </a:r>
            <a:r>
              <a:rPr lang="en-US" dirty="0" smtClean="0">
                <a:solidFill>
                  <a:srgbClr val="604A7B"/>
                </a:solidFill>
              </a:rPr>
              <a:t> UK Young Researcher’s Meeting. 06/04/2016</a:t>
            </a:r>
          </a:p>
          <a:p>
            <a:r>
              <a:rPr lang="en-US" dirty="0" smtClean="0">
                <a:solidFill>
                  <a:srgbClr val="604A7B"/>
                </a:solidFill>
              </a:rPr>
              <a:t>University of Liverpool</a:t>
            </a:r>
            <a:endParaRPr lang="en-US" dirty="0">
              <a:solidFill>
                <a:srgbClr val="604A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7705" y="3226274"/>
            <a:ext cx="8948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8064A2"/>
                </a:solidFill>
                <a:latin typeface="Arial"/>
                <a:cs typeface="Arial"/>
              </a:rPr>
              <a:t>www.warwick.ac.uk/ror </a:t>
            </a:r>
            <a:endParaRPr lang="en-GB" sz="2000" dirty="0">
              <a:solidFill>
                <a:srgbClr val="8064A2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506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4395" y="-21050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Thermoresponsive Polym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34"/>
          <a:stretch/>
        </p:blipFill>
        <p:spPr bwMode="auto">
          <a:xfrm>
            <a:off x="171029" y="756867"/>
            <a:ext cx="4256477" cy="173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959468"/>
            <a:ext cx="3039111" cy="31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177" y="770003"/>
            <a:ext cx="3614868" cy="165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78" y="3933056"/>
            <a:ext cx="2910805" cy="214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" y="2694233"/>
            <a:ext cx="3081049" cy="126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5648332" y="2490302"/>
            <a:ext cx="1939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ular Uptake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86205" y="3051880"/>
            <a:ext cx="2037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ed Drug Release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75532" y="5053246"/>
            <a:ext cx="2372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ssue Engineering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266" y="6464290"/>
            <a:ext cx="7547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eorgiou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K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Polym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215. Okano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iomacromolecule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31. </a:t>
            </a:r>
          </a:p>
          <a:p>
            <a:pPr eaLnBrk="0" hangingPunct="0"/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dv. Mater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905. Di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J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Soc. Rev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37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473.</a:t>
            </a:r>
          </a:p>
        </p:txBody>
      </p:sp>
      <p:sp>
        <p:nvSpPr>
          <p:cNvPr id="1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2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94139" y="-21050"/>
            <a:ext cx="7935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Thermoresponsive Polymers: </a:t>
            </a:r>
            <a:r>
              <a:rPr lang="en-GB" sz="3200" b="1" i="1" dirty="0" err="1" smtClean="0">
                <a:latin typeface="Arial"/>
                <a:cs typeface="Arial"/>
              </a:rPr>
              <a:t>pNIPAM</a:t>
            </a:r>
            <a:endParaRPr lang="en-GB" sz="3200" b="1" i="1" dirty="0" smtClean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24" name="Rounded Rectangle 23"/>
          <p:cNvSpPr/>
          <p:nvPr/>
        </p:nvSpPr>
        <p:spPr bwMode="auto">
          <a:xfrm>
            <a:off x="251520" y="836712"/>
            <a:ext cx="2304256" cy="2254283"/>
          </a:xfrm>
          <a:prstGeom prst="roundRect">
            <a:avLst>
              <a:gd name="adj" fmla="val 9928"/>
            </a:avLst>
          </a:prstGeom>
          <a:noFill/>
          <a:ln w="1905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7786"/>
              </p:ext>
            </p:extLst>
          </p:nvPr>
        </p:nvGraphicFramePr>
        <p:xfrm>
          <a:off x="739279" y="908720"/>
          <a:ext cx="13287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4" imgW="1328712" imgH="1540312" progId="ChemDraw.Document.6.0">
                  <p:embed/>
                </p:oleObj>
              </mc:Choice>
              <mc:Fallback>
                <p:oleObj name="CS ChemDraw Drawing" r:id="rId4" imgW="1328712" imgH="15403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279" y="908720"/>
                        <a:ext cx="1328737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55576" y="2564904"/>
            <a:ext cx="1032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2000" dirty="0" err="1" smtClean="0">
                <a:solidFill>
                  <a:srgbClr val="3333CC"/>
                </a:solidFill>
                <a:latin typeface="Franklin Gothic Book" pitchFamily="34" charset="0"/>
                <a:cs typeface="+mn-cs"/>
              </a:rPr>
              <a:t>pNIPAM</a:t>
            </a:r>
            <a:endParaRPr lang="en-GB" sz="2000" dirty="0">
              <a:solidFill>
                <a:srgbClr val="3333CC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67093" y="3284984"/>
            <a:ext cx="4639093" cy="3452184"/>
            <a:chOff x="-67093" y="3284984"/>
            <a:chExt cx="4639093" cy="3452184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93" y="3284984"/>
              <a:ext cx="3259881" cy="2289728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0" y="6460169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Djokpé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E.; Vogt, W. </a:t>
              </a:r>
              <a:r>
                <a:rPr lang="en-US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Macromol</a:t>
              </a:r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. Chem. Phys.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2001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202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750.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933232" y="836712"/>
            <a:ext cx="628409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hibits sharp transition close to body temperature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934147" y="1484784"/>
            <a:ext cx="55883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nsitive to other environmental conditions</a:t>
            </a:r>
          </a:p>
          <a:p>
            <a:pPr marL="342900" indent="-342900" eaLnBrk="0" hangingPunct="0">
              <a:buClr>
                <a:srgbClr val="00B050"/>
              </a:buClr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 smtClean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  <a:p>
            <a:pPr eaLnBrk="0" hangingPunct="0">
              <a:buClr>
                <a:srgbClr val="00B050"/>
              </a:buClr>
            </a:pPr>
            <a:endParaRPr lang="en-GB" sz="2000" dirty="0">
              <a:solidFill>
                <a:srgbClr val="000000"/>
              </a:solidFill>
              <a:latin typeface="Franklin Gothic Book" pitchFamily="34" charset="0"/>
              <a:cs typeface="+mn-cs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-2935" y="3281060"/>
            <a:ext cx="9146935" cy="3634903"/>
            <a:chOff x="-2935" y="3281060"/>
            <a:chExt cx="9146935" cy="3634903"/>
          </a:xfrm>
        </p:grpSpPr>
        <p:sp>
          <p:nvSpPr>
            <p:cNvPr id="35" name="Rectangle 34"/>
            <p:cNvSpPr/>
            <p:nvPr/>
          </p:nvSpPr>
          <p:spPr>
            <a:xfrm>
              <a:off x="-2935" y="6638964"/>
              <a:ext cx="586010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GB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Moughton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A. O.; Patterson, J. P.; O'Reilly, R. K. 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Chem. </a:t>
              </a:r>
              <a:r>
                <a:rPr lang="en-GB" sz="12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ommun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2011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GB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47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, 355</a:t>
              </a:r>
              <a:r>
                <a:rPr lang="en-GB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0785" y="3281060"/>
              <a:ext cx="3083215" cy="217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/>
          <p:nvPr/>
        </p:nvGrpSpPr>
        <p:grpSpPr>
          <a:xfrm>
            <a:off x="3145932" y="2132856"/>
            <a:ext cx="4338636" cy="3441856"/>
            <a:chOff x="3145932" y="2132856"/>
            <a:chExt cx="4338636" cy="3441856"/>
          </a:xfrm>
        </p:grpSpPr>
        <p:sp>
          <p:nvSpPr>
            <p:cNvPr id="38" name="TextBox 37"/>
            <p:cNvSpPr txBox="1"/>
            <p:nvPr/>
          </p:nvSpPr>
          <p:spPr>
            <a:xfrm>
              <a:off x="3266747" y="2132856"/>
              <a:ext cx="4217821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buClr>
                  <a:srgbClr val="00B050"/>
                </a:buClr>
              </a:pPr>
              <a:r>
                <a:rPr lang="en-GB" sz="2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low reversibility in certain systems</a:t>
              </a:r>
            </a:p>
            <a:p>
              <a:pPr marL="342900" indent="-342900" eaLnBrk="0" hangingPunct="0">
                <a:buClr>
                  <a:srgbClr val="00B050"/>
                </a:buClr>
                <a:buFont typeface="Wingdings" panose="05000000000000000000" pitchFamily="2" charset="2"/>
                <a:buChar char="ü"/>
              </a:pPr>
              <a:endPara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sz="2000" dirty="0" smtClean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  <a:p>
              <a:pPr eaLnBrk="0" hangingPunct="0">
                <a:buClr>
                  <a:srgbClr val="00B050"/>
                </a:buClr>
              </a:pPr>
              <a:endParaRPr lang="en-GB" sz="2000" dirty="0">
                <a:solidFill>
                  <a:srgbClr val="000000"/>
                </a:solidFill>
                <a:latin typeface="Franklin Gothic Book" pitchFamily="34" charset="0"/>
                <a:cs typeface="+mn-cs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3145932" y="3320429"/>
              <a:ext cx="3024336" cy="2254283"/>
              <a:chOff x="3145932" y="3320429"/>
              <a:chExt cx="3024336" cy="2254283"/>
            </a:xfrm>
          </p:grpSpPr>
          <p:pic>
            <p:nvPicPr>
              <p:cNvPr id="40" name="Picture 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5932" y="3320429"/>
                <a:ext cx="3024336" cy="2254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Rectangle 40"/>
              <p:cNvSpPr/>
              <p:nvPr/>
            </p:nvSpPr>
            <p:spPr bwMode="auto">
              <a:xfrm>
                <a:off x="4539037" y="4005064"/>
                <a:ext cx="144016" cy="64807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 rot="21360324">
                <a:off x="4949719" y="4099109"/>
                <a:ext cx="144016" cy="57516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 bwMode="auto">
              <a:xfrm flipH="1" flipV="1">
                <a:off x="4572000" y="3933056"/>
                <a:ext cx="72009" cy="7920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>
                <a:off x="5021727" y="4094791"/>
                <a:ext cx="54329" cy="63035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5" name="Rectangle 44"/>
              <p:cNvSpPr/>
              <p:nvPr/>
            </p:nvSpPr>
            <p:spPr bwMode="auto">
              <a:xfrm>
                <a:off x="5148064" y="4094791"/>
                <a:ext cx="648072" cy="48633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004048" y="4168682"/>
                <a:ext cx="8531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FF0000"/>
                    </a:solidFill>
                    <a:latin typeface="Franklin Gothic Book" panose="020B0503020102020204" pitchFamily="34" charset="0"/>
                  </a:rPr>
                  <a:t>Heating</a:t>
                </a:r>
                <a:endParaRPr lang="en-GB" sz="1600" dirty="0">
                  <a:solidFill>
                    <a:srgbClr val="FF0000"/>
                  </a:solidFill>
                  <a:latin typeface="Franklin Gothic Book" panose="020B0503020102020204" pitchFamily="34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808524" y="4171237"/>
                <a:ext cx="8467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00B0F0"/>
                    </a:solidFill>
                    <a:latin typeface="Franklin Gothic Book" panose="020B0503020102020204" pitchFamily="34" charset="0"/>
                  </a:rPr>
                  <a:t>Cooling</a:t>
                </a:r>
                <a:endParaRPr lang="en-GB" sz="1600" dirty="0">
                  <a:solidFill>
                    <a:srgbClr val="00B0F0"/>
                  </a:solidFill>
                  <a:latin typeface="Franklin Gothic Book" panose="020B0503020102020204" pitchFamily="34" charset="0"/>
                </a:endParaRPr>
              </a:p>
            </p:txBody>
          </p:sp>
        </p:grpSp>
      </p:grpSp>
      <p:sp>
        <p:nvSpPr>
          <p:cNvPr id="26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0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9803" y="-21050"/>
            <a:ext cx="7478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32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able</a:t>
            </a:r>
            <a:r>
              <a:rPr lang="en-GB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3200" b="1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r>
              <a:rPr lang="en-GB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el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flipH="1">
            <a:off x="3980874" y="1611887"/>
            <a:ext cx="2835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 </a:t>
            </a:r>
          </a:p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-Forming Block</a:t>
            </a:r>
            <a:endParaRPr lang="en-GB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5400000" flipH="1">
            <a:off x="2333562" y="569112"/>
            <a:ext cx="418168" cy="1754452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16200000" flipH="1">
            <a:off x="4686952" y="-29824"/>
            <a:ext cx="418169" cy="295232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501296" y="1611888"/>
            <a:ext cx="3827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 </a:t>
            </a:r>
            <a:r>
              <a:rPr lang="en-GB" sz="1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GB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ive</a:t>
            </a:r>
            <a:r>
              <a:rPr lang="en-GB" sz="1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e-Forming Block</a:t>
            </a:r>
            <a:endParaRPr lang="en-GB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3068960"/>
            <a:ext cx="4184139" cy="2972941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27112"/>
              </p:ext>
            </p:extLst>
          </p:nvPr>
        </p:nvGraphicFramePr>
        <p:xfrm>
          <a:off x="179388" y="3068638"/>
          <a:ext cx="33655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5" imgW="4897839" imgH="2909058" progId="ChemDraw.Document.6.0">
                  <p:embed/>
                </p:oleObj>
              </mc:Choice>
              <mc:Fallback>
                <p:oleObj name="CS ChemDraw Drawing" r:id="rId5" imgW="4897839" imgH="2909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3068638"/>
                        <a:ext cx="336550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5095342"/>
            <a:ext cx="37048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EM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AEM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-</a:t>
            </a:r>
            <a:r>
              <a:rPr lang="en-GB" sz="16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EMA</a:t>
            </a:r>
            <a:endParaRPr lang="en-GB" sz="16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449349" y="3617533"/>
            <a:ext cx="806265" cy="816789"/>
            <a:chOff x="6665631" y="3938275"/>
            <a:chExt cx="806265" cy="81678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582339">
              <a:off x="6946453" y="4207187"/>
              <a:ext cx="507388" cy="136366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23611">
              <a:off x="6883177" y="4123786"/>
              <a:ext cx="507388" cy="136366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869917">
              <a:off x="6786761" y="4136547"/>
              <a:ext cx="507388" cy="136366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3363809">
              <a:off x="6680657" y="4147860"/>
              <a:ext cx="507388" cy="136366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7008844">
              <a:off x="6697453" y="4408103"/>
              <a:ext cx="507388" cy="136366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821378">
              <a:off x="6920283" y="4433187"/>
              <a:ext cx="507388" cy="136366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120888">
              <a:off x="6790418" y="4412816"/>
              <a:ext cx="507388" cy="136366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6964508" y="4289456"/>
              <a:ext cx="507388" cy="136366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18013">
              <a:off x="6665631" y="4328185"/>
              <a:ext cx="507388" cy="136366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1937373">
              <a:off x="6665632" y="4249703"/>
              <a:ext cx="507388" cy="136366"/>
            </a:xfrm>
            <a:prstGeom prst="rect">
              <a:avLst/>
            </a:prstGeom>
          </p:spPr>
        </p:pic>
      </p:grpSp>
      <p:grpSp>
        <p:nvGrpSpPr>
          <p:cNvPr id="33" name="Group 32"/>
          <p:cNvGrpSpPr/>
          <p:nvPr/>
        </p:nvGrpSpPr>
        <p:grpSpPr>
          <a:xfrm>
            <a:off x="6511025" y="4778916"/>
            <a:ext cx="699983" cy="601491"/>
            <a:chOff x="7473613" y="4778916"/>
            <a:chExt cx="699983" cy="601491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8315987">
              <a:off x="7783721" y="5058530"/>
              <a:ext cx="507388" cy="136366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37907">
              <a:off x="7288102" y="4964427"/>
              <a:ext cx="507388" cy="136366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78545">
              <a:off x="7605731" y="4846282"/>
              <a:ext cx="507388" cy="136366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970134">
              <a:off x="7666208" y="5058530"/>
              <a:ext cx="507388" cy="136366"/>
            </a:xfrm>
            <a:prstGeom prst="rect">
              <a:avLst/>
            </a:prstGeom>
          </p:spPr>
        </p:pic>
      </p:grpSp>
      <p:grpSp>
        <p:nvGrpSpPr>
          <p:cNvPr id="38" name="Group 37"/>
          <p:cNvGrpSpPr/>
          <p:nvPr/>
        </p:nvGrpSpPr>
        <p:grpSpPr>
          <a:xfrm>
            <a:off x="4401500" y="2660565"/>
            <a:ext cx="818283" cy="827758"/>
            <a:chOff x="5364088" y="2660565"/>
            <a:chExt cx="818283" cy="827758"/>
          </a:xfrm>
        </p:grpSpPr>
        <p:grpSp>
          <p:nvGrpSpPr>
            <p:cNvPr id="39" name="Group 38"/>
            <p:cNvGrpSpPr/>
            <p:nvPr/>
          </p:nvGrpSpPr>
          <p:grpSpPr>
            <a:xfrm>
              <a:off x="5364088" y="2660565"/>
              <a:ext cx="806265" cy="816789"/>
              <a:chOff x="6665631" y="3938275"/>
              <a:chExt cx="806265" cy="816789"/>
            </a:xfrm>
          </p:grpSpPr>
          <p:pic>
            <p:nvPicPr>
              <p:cNvPr id="62" name="Picture 6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3" name="Picture 6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4" name="Picture 6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7" name="Picture 6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8" name="Picture 6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71" name="Picture 7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40" name="Group 39"/>
            <p:cNvGrpSpPr/>
            <p:nvPr/>
          </p:nvGrpSpPr>
          <p:grpSpPr>
            <a:xfrm rot="1302125">
              <a:off x="5368494" y="2671534"/>
              <a:ext cx="806265" cy="816789"/>
              <a:chOff x="6665631" y="3938275"/>
              <a:chExt cx="806265" cy="816789"/>
            </a:xfrm>
          </p:grpSpPr>
          <p:pic>
            <p:nvPicPr>
              <p:cNvPr id="52" name="Picture 5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3" name="Picture 5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4" name="Picture 5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5" name="Picture 5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6" name="Picture 5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7" name="Picture 5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8" name="Picture 5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0" name="Picture 5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61" name="Picture 6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  <p:grpSp>
          <p:nvGrpSpPr>
            <p:cNvPr id="41" name="Group 40"/>
            <p:cNvGrpSpPr/>
            <p:nvPr/>
          </p:nvGrpSpPr>
          <p:grpSpPr>
            <a:xfrm rot="2120279">
              <a:off x="5376106" y="2667957"/>
              <a:ext cx="806265" cy="816789"/>
              <a:chOff x="6665631" y="3938275"/>
              <a:chExt cx="806265" cy="816789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582339">
                <a:off x="6946453" y="4207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8323611">
                <a:off x="6883177" y="412378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5869917">
                <a:off x="6786761" y="413654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363809">
                <a:off x="6680657" y="4147860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7008844">
                <a:off x="6697453" y="4408103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7" name="Picture 4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821378">
                <a:off x="6920283" y="4433187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8" name="Picture 4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120888">
                <a:off x="6790418" y="441281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49" name="Picture 4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0778545">
                <a:off x="6964508" y="4289456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0" name="Picture 4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9218013">
                <a:off x="6665631" y="4328185"/>
                <a:ext cx="507388" cy="136366"/>
              </a:xfrm>
              <a:prstGeom prst="rect">
                <a:avLst/>
              </a:prstGeom>
            </p:spPr>
          </p:pic>
          <p:pic>
            <p:nvPicPr>
              <p:cNvPr id="51" name="Picture 5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1937373">
                <a:off x="6665632" y="4249703"/>
                <a:ext cx="507388" cy="136366"/>
              </a:xfrm>
              <a:prstGeom prst="rect">
                <a:avLst/>
              </a:prstGeom>
            </p:spPr>
          </p:pic>
        </p:grpSp>
      </p:grpSp>
      <p:sp>
        <p:nvSpPr>
          <p:cNvPr id="72" name="TextBox 71"/>
          <p:cNvSpPr txBox="1"/>
          <p:nvPr/>
        </p:nvSpPr>
        <p:spPr>
          <a:xfrm>
            <a:off x="0" y="6451268"/>
            <a:ext cx="7605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Wright, D. B.; Patterson, J. P.; Pitto-Barry, A.;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Cotanda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P.;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Chassenieux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C.; Colombani, O.; O'Reilly, R. K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Polym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2761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62140" y="2588424"/>
            <a:ext cx="3488044" cy="1015663"/>
            <a:chOff x="5662140" y="2588424"/>
            <a:chExt cx="3488044" cy="1015663"/>
          </a:xfrm>
        </p:grpSpPr>
        <p:sp>
          <p:nvSpPr>
            <p:cNvPr id="73" name="Rounded Rectangle 72"/>
            <p:cNvSpPr/>
            <p:nvPr/>
          </p:nvSpPr>
          <p:spPr bwMode="auto">
            <a:xfrm>
              <a:off x="5690697" y="2623781"/>
              <a:ext cx="3334050" cy="899935"/>
            </a:xfrm>
            <a:prstGeom prst="roundRect">
              <a:avLst>
                <a:gd name="adj" fmla="val 5208"/>
              </a:avLst>
            </a:prstGeom>
            <a:noFill/>
            <a:ln w="1905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cs typeface="+mn-cs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662140" y="2588424"/>
              <a:ext cx="348804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hangingPunct="0"/>
              <a:r>
                <a:rPr lang="en-GB" sz="2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is the effect of </a:t>
              </a:r>
              <a:r>
                <a:rPr lang="en-GB" sz="2000" i="1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GB" sz="2000" baseline="-25000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gg</a:t>
              </a:r>
              <a:r>
                <a:rPr lang="en-GB" sz="2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on the thermoresponsive behaviour of a corona block?</a:t>
              </a:r>
              <a:endPara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6" name="Freeform 75"/>
          <p:cNvSpPr/>
          <p:nvPr/>
        </p:nvSpPr>
        <p:spPr>
          <a:xfrm flipH="1">
            <a:off x="1691680" y="908721"/>
            <a:ext cx="4608512" cy="328532"/>
          </a:xfrm>
          <a:custGeom>
            <a:avLst/>
            <a:gdLst>
              <a:gd name="connsiteX0" fmla="*/ 0 w 3171825"/>
              <a:gd name="connsiteY0" fmla="*/ 323911 h 523997"/>
              <a:gd name="connsiteX1" fmla="*/ 304800 w 3171825"/>
              <a:gd name="connsiteY1" fmla="*/ 9586 h 523997"/>
              <a:gd name="connsiteX2" fmla="*/ 742950 w 3171825"/>
              <a:gd name="connsiteY2" fmla="*/ 485836 h 523997"/>
              <a:gd name="connsiteX3" fmla="*/ 1152525 w 3171825"/>
              <a:gd name="connsiteY3" fmla="*/ 61 h 523997"/>
              <a:gd name="connsiteX4" fmla="*/ 1562100 w 3171825"/>
              <a:gd name="connsiteY4" fmla="*/ 523936 h 523997"/>
              <a:gd name="connsiteX5" fmla="*/ 1990725 w 3171825"/>
              <a:gd name="connsiteY5" fmla="*/ 38161 h 523997"/>
              <a:gd name="connsiteX6" fmla="*/ 2457450 w 3171825"/>
              <a:gd name="connsiteY6" fmla="*/ 504886 h 523997"/>
              <a:gd name="connsiteX7" fmla="*/ 2847975 w 3171825"/>
              <a:gd name="connsiteY7" fmla="*/ 85786 h 523997"/>
              <a:gd name="connsiteX8" fmla="*/ 3171825 w 3171825"/>
              <a:gd name="connsiteY8" fmla="*/ 381061 h 52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71825" h="523997">
                <a:moveTo>
                  <a:pt x="0" y="323911"/>
                </a:moveTo>
                <a:cubicBezTo>
                  <a:pt x="90487" y="153255"/>
                  <a:pt x="180975" y="-17401"/>
                  <a:pt x="304800" y="9586"/>
                </a:cubicBezTo>
                <a:cubicBezTo>
                  <a:pt x="428625" y="36573"/>
                  <a:pt x="601663" y="487423"/>
                  <a:pt x="742950" y="485836"/>
                </a:cubicBezTo>
                <a:cubicBezTo>
                  <a:pt x="884237" y="484249"/>
                  <a:pt x="1016000" y="-6289"/>
                  <a:pt x="1152525" y="61"/>
                </a:cubicBezTo>
                <a:cubicBezTo>
                  <a:pt x="1289050" y="6411"/>
                  <a:pt x="1422400" y="517586"/>
                  <a:pt x="1562100" y="523936"/>
                </a:cubicBezTo>
                <a:cubicBezTo>
                  <a:pt x="1701800" y="530286"/>
                  <a:pt x="1841500" y="41336"/>
                  <a:pt x="1990725" y="38161"/>
                </a:cubicBezTo>
                <a:cubicBezTo>
                  <a:pt x="2139950" y="34986"/>
                  <a:pt x="2314575" y="496949"/>
                  <a:pt x="2457450" y="504886"/>
                </a:cubicBezTo>
                <a:cubicBezTo>
                  <a:pt x="2600325" y="512823"/>
                  <a:pt x="2728913" y="106423"/>
                  <a:pt x="2847975" y="85786"/>
                </a:cubicBezTo>
                <a:cubicBezTo>
                  <a:pt x="2967037" y="65149"/>
                  <a:pt x="3069431" y="223105"/>
                  <a:pt x="3171825" y="381061"/>
                </a:cubicBezTo>
              </a:path>
            </a:pathLst>
          </a:custGeom>
          <a:noFill/>
          <a:ln w="101600" cap="flat" cmpd="sng" algn="ctr">
            <a:gradFill>
              <a:gsLst>
                <a:gs pos="57000">
                  <a:srgbClr val="3333CC"/>
                </a:gs>
                <a:gs pos="0">
                  <a:srgbClr val="3333CC"/>
                </a:gs>
                <a:gs pos="92500">
                  <a:srgbClr val="3333CC"/>
                </a:gs>
                <a:gs pos="85000">
                  <a:srgbClr val="FF0000"/>
                </a:gs>
                <a:gs pos="76000">
                  <a:srgbClr val="3333CC"/>
                </a:gs>
                <a:gs pos="66000">
                  <a:srgbClr val="FF0000"/>
                </a:gs>
                <a:gs pos="100000">
                  <a:srgbClr val="FF0000"/>
                </a:gs>
              </a:gsLst>
              <a:lin ang="0" scaled="0"/>
            </a:gradFill>
            <a:prstDash val="solid"/>
          </a:ln>
          <a:effectLst/>
          <a:scene3d>
            <a:camera prst="orthographicFront"/>
            <a:lightRig rig="threePt" dir="t"/>
          </a:scene3d>
          <a:sp3d>
            <a:bevelT w="127000" h="127000"/>
            <a:bevelB w="127000" h="1270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75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752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094" y="3332092"/>
            <a:ext cx="3871472" cy="280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920" y="-21050"/>
            <a:ext cx="7478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Diblock Copolymer Design and Micelle Prepa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20" name="Picture 19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5" t="2327" r="9358" b="4138"/>
          <a:stretch/>
        </p:blipFill>
        <p:spPr bwMode="auto">
          <a:xfrm>
            <a:off x="4882034" y="733096"/>
            <a:ext cx="4112006" cy="24803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198" y="3033592"/>
            <a:ext cx="561142" cy="5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588" y="3438421"/>
            <a:ext cx="567861" cy="561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89" y="4295861"/>
            <a:ext cx="550772" cy="542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 flipH="1">
            <a:off x="2396784" y="917552"/>
            <a:ext cx="2835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ive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ona-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16200000" flipH="1">
            <a:off x="1795339" y="593594"/>
            <a:ext cx="525243" cy="1818408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hangingPunct="0">
              <a:defRPr/>
            </a:pPr>
            <a:endParaRPr lang="en-GB" sz="14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 flipH="1">
            <a:off x="3319142" y="1231084"/>
            <a:ext cx="465083" cy="1039558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hangingPunct="0">
              <a:defRPr/>
            </a:pPr>
            <a:endParaRPr lang="en-GB" sz="16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-9042" y="612034"/>
            <a:ext cx="331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 </a:t>
            </a:r>
            <a:r>
              <a:rPr lang="en-GB" sz="1600" dirty="0" smtClean="0">
                <a:solidFill>
                  <a:srgbClr val="02AE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obic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e-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63224"/>
              </p:ext>
            </p:extLst>
          </p:nvPr>
        </p:nvGraphicFramePr>
        <p:xfrm>
          <a:off x="21752" y="1720363"/>
          <a:ext cx="4072416" cy="187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S ChemDraw Drawing" r:id="rId9" imgW="5203988" imgH="2392199" progId="ChemDraw.Document.6.0">
                  <p:embed/>
                </p:oleObj>
              </mc:Choice>
              <mc:Fallback>
                <p:oleObj name="CS ChemDraw Drawing" r:id="rId9" imgW="5203988" imgH="23921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52" y="1720363"/>
                        <a:ext cx="4072416" cy="1871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09366" y="3460078"/>
            <a:ext cx="3479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GB" sz="2000" dirty="0" smtClean="0">
                <a:solidFill>
                  <a:srgbClr val="02AE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sz="2000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PAM</a:t>
            </a:r>
            <a:r>
              <a:rPr lang="en-GB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029" y="4799855"/>
            <a:ext cx="546343" cy="540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019" y="3893644"/>
            <a:ext cx="544527" cy="52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Lett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210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1" y="3488544"/>
            <a:ext cx="4607637" cy="2761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15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7792" y="-21050"/>
            <a:ext cx="79084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Probing Thermoresponsive Behaviou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69757"/>
              </p:ext>
            </p:extLst>
          </p:nvPr>
        </p:nvGraphicFramePr>
        <p:xfrm>
          <a:off x="960639" y="1042125"/>
          <a:ext cx="7233508" cy="502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639" y="1042125"/>
                        <a:ext cx="7233508" cy="5025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 bwMode="auto">
          <a:xfrm>
            <a:off x="1155875" y="1293980"/>
            <a:ext cx="7128792" cy="462774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2000" kern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15429"/>
              </p:ext>
            </p:extLst>
          </p:nvPr>
        </p:nvGraphicFramePr>
        <p:xfrm>
          <a:off x="963728" y="1031139"/>
          <a:ext cx="7227329" cy="50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28" y="1031139"/>
                        <a:ext cx="7227329" cy="50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Rectangle 2"/>
          <p:cNvSpPr>
            <a:spLocks noChangeArrowheads="1"/>
          </p:cNvSpPr>
          <p:nvPr/>
        </p:nvSpPr>
        <p:spPr bwMode="auto">
          <a:xfrm>
            <a:off x="-61156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Rectangle 2"/>
          <p:cNvSpPr>
            <a:spLocks noChangeArrowheads="1"/>
          </p:cNvSpPr>
          <p:nvPr/>
        </p:nvSpPr>
        <p:spPr bwMode="auto">
          <a:xfrm flipV="1">
            <a:off x="60578" y="114347"/>
            <a:ext cx="104996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596974" y="2899965"/>
            <a:ext cx="1619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Phase System</a:t>
            </a:r>
            <a:endParaRPr lang="en-GB" sz="2000" dirty="0">
              <a:solidFill>
                <a:srgbClr val="99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5908647" y="4067868"/>
            <a:ext cx="1089864" cy="842313"/>
            <a:chOff x="3303534" y="3774415"/>
            <a:chExt cx="949146" cy="721114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3534" y="3774415"/>
              <a:ext cx="416863" cy="440576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1018" y="3861713"/>
              <a:ext cx="416863" cy="440576"/>
            </a:xfrm>
            <a:prstGeom prst="rect">
              <a:avLst/>
            </a:prstGeom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8675" y="3967655"/>
              <a:ext cx="416863" cy="440576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8443" y="4054953"/>
              <a:ext cx="416863" cy="440576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3418" y="4014113"/>
              <a:ext cx="416863" cy="440576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4197" y="3834665"/>
              <a:ext cx="416863" cy="440576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35817" y="4054953"/>
              <a:ext cx="416863" cy="440576"/>
            </a:xfrm>
            <a:prstGeom prst="rect">
              <a:avLst/>
            </a:prstGeom>
          </p:spPr>
        </p:pic>
      </p:grpSp>
      <p:grpSp>
        <p:nvGrpSpPr>
          <p:cNvPr id="101" name="Group 100"/>
          <p:cNvGrpSpPr/>
          <p:nvPr/>
        </p:nvGrpSpPr>
        <p:grpSpPr>
          <a:xfrm>
            <a:off x="3377693" y="628651"/>
            <a:ext cx="3307304" cy="4600549"/>
            <a:chOff x="2254651" y="1017892"/>
            <a:chExt cx="2880282" cy="3938583"/>
          </a:xfrm>
        </p:grpSpPr>
        <p:cxnSp>
          <p:nvCxnSpPr>
            <p:cNvPr id="102" name="Straight Connector 101"/>
            <p:cNvCxnSpPr/>
            <p:nvPr/>
          </p:nvCxnSpPr>
          <p:spPr bwMode="auto">
            <a:xfrm>
              <a:off x="4131262" y="1533939"/>
              <a:ext cx="0" cy="3422536"/>
            </a:xfrm>
            <a:prstGeom prst="line">
              <a:avLst/>
            </a:prstGeom>
            <a:solidFill>
              <a:srgbClr val="00CC99"/>
            </a:solidFill>
            <a:ln w="25400" cap="flat" cmpd="sng" algn="ctr">
              <a:solidFill>
                <a:srgbClr val="99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03" name="Group 102"/>
            <p:cNvGrpSpPr/>
            <p:nvPr/>
          </p:nvGrpSpPr>
          <p:grpSpPr>
            <a:xfrm>
              <a:off x="2254651" y="1017892"/>
              <a:ext cx="2880282" cy="2457367"/>
              <a:chOff x="2254651" y="1017892"/>
              <a:chExt cx="2880282" cy="2457367"/>
            </a:xfrm>
          </p:grpSpPr>
          <p:sp>
            <p:nvSpPr>
              <p:cNvPr id="104" name="TextBox 103"/>
              <p:cNvSpPr txBox="1"/>
              <p:nvPr/>
            </p:nvSpPr>
            <p:spPr>
              <a:xfrm>
                <a:off x="3127590" y="1017892"/>
                <a:ext cx="2007343" cy="500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kern="0" dirty="0" smtClean="0">
                    <a:solidFill>
                      <a:srgbClr val="99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croscopic Precipitation</a:t>
                </a:r>
              </a:p>
            </p:txBody>
          </p:sp>
          <p:cxnSp>
            <p:nvCxnSpPr>
              <p:cNvPr id="105" name="Straight Connector 104"/>
              <p:cNvCxnSpPr/>
              <p:nvPr/>
            </p:nvCxnSpPr>
            <p:spPr bwMode="auto">
              <a:xfrm flipH="1">
                <a:off x="3228115" y="3354696"/>
                <a:ext cx="873776" cy="0"/>
              </a:xfrm>
              <a:prstGeom prst="line">
                <a:avLst/>
              </a:prstGeom>
              <a:solidFill>
                <a:srgbClr val="00CC99"/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6" name="TextBox 105"/>
              <p:cNvSpPr txBox="1"/>
              <p:nvPr/>
            </p:nvSpPr>
            <p:spPr>
              <a:xfrm>
                <a:off x="2254651" y="3185419"/>
                <a:ext cx="1082203" cy="28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kern="0" dirty="0" smtClea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loud Point</a:t>
                </a:r>
              </a:p>
            </p:txBody>
          </p:sp>
        </p:grpSp>
      </p:grpSp>
      <p:cxnSp>
        <p:nvCxnSpPr>
          <p:cNvPr id="107" name="Straight Connector 106"/>
          <p:cNvCxnSpPr/>
          <p:nvPr/>
        </p:nvCxnSpPr>
        <p:spPr bwMode="auto">
          <a:xfrm flipV="1">
            <a:off x="5410990" y="1400708"/>
            <a:ext cx="721612" cy="239272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6072049" y="1231431"/>
            <a:ext cx="412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GB" sz="16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21691" y="3815895"/>
            <a:ext cx="1849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GB" sz="2000" dirty="0" smtClean="0">
                <a:solidFill>
                  <a:srgbClr val="99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Phase System</a:t>
            </a:r>
            <a:endParaRPr lang="en-GB" sz="2000" dirty="0">
              <a:solidFill>
                <a:srgbClr val="99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860" y="3939251"/>
            <a:ext cx="684973" cy="713618"/>
          </a:xfrm>
          <a:prstGeom prst="rect">
            <a:avLst/>
          </a:prstGeom>
        </p:spPr>
      </p:pic>
      <p:pic>
        <p:nvPicPr>
          <p:cNvPr id="117" name="Picture 1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215" y="3160479"/>
            <a:ext cx="712962" cy="742777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32" y="4395557"/>
            <a:ext cx="712962" cy="742777"/>
          </a:xfrm>
          <a:prstGeom prst="rect">
            <a:avLst/>
          </a:prstGeom>
        </p:spPr>
      </p:pic>
      <p:sp>
        <p:nvSpPr>
          <p:cNvPr id="32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Lett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210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80"/>
          <a:stretch/>
        </p:blipFill>
        <p:spPr>
          <a:xfrm>
            <a:off x="296724" y="777041"/>
            <a:ext cx="1546776" cy="13595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59"/>
          <a:stretch/>
        </p:blipFill>
        <p:spPr>
          <a:xfrm>
            <a:off x="7973345" y="4339835"/>
            <a:ext cx="1221599" cy="1103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28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92" grpId="0"/>
      <p:bldP spid="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6848" y="-21050"/>
            <a:ext cx="8031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i="1" dirty="0" smtClean="0">
                <a:latin typeface="Arial"/>
                <a:cs typeface="Arial"/>
              </a:rPr>
              <a:t>Probing Thermoresponsive Behaviou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62091"/>
              </p:ext>
            </p:extLst>
          </p:nvPr>
        </p:nvGraphicFramePr>
        <p:xfrm>
          <a:off x="-222423" y="764704"/>
          <a:ext cx="5370487" cy="39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r:id="rId4" imgW="4154760" imgH="2901600" progId="">
                  <p:embed/>
                </p:oleObj>
              </mc:Choice>
              <mc:Fallback>
                <p:oleObj r:id="rId4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22423" y="764704"/>
                        <a:ext cx="5370487" cy="391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23148"/>
              </p:ext>
            </p:extLst>
          </p:nvPr>
        </p:nvGraphicFramePr>
        <p:xfrm>
          <a:off x="-252536" y="764704"/>
          <a:ext cx="5400601" cy="391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r:id="rId6" imgW="4154760" imgH="2901600" progId="">
                  <p:embed/>
                </p:oleObj>
              </mc:Choice>
              <mc:Fallback>
                <p:oleObj r:id="rId6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52536" y="764704"/>
                        <a:ext cx="5400601" cy="3910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0578" y="4869160"/>
            <a:ext cx="5184700" cy="995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temperature does not change with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</a:t>
            </a:r>
            <a:endParaRPr lang="en-GB" sz="16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en-GB" sz="1600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gree of hysteresis increases with increasing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position in core forming block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1560" y="2995505"/>
            <a:ext cx="1722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14400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GB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1600" baseline="-25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000" indent="-1440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loud point</a:t>
            </a:r>
            <a:endParaRPr lang="en-GB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004048" y="426970"/>
            <a:ext cx="4464496" cy="5760485"/>
            <a:chOff x="5004048" y="426970"/>
            <a:chExt cx="4464496" cy="5760485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728709"/>
                </p:ext>
              </p:extLst>
            </p:nvPr>
          </p:nvGraphicFramePr>
          <p:xfrm>
            <a:off x="5004048" y="426970"/>
            <a:ext cx="4392488" cy="3068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2" r:id="rId8" imgW="4154760" imgH="2901600" progId="">
                    <p:embed/>
                  </p:oleObj>
                </mc:Choice>
                <mc:Fallback>
                  <p:oleObj r:id="rId8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04048" y="426970"/>
                          <a:ext cx="4392488" cy="30681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709282"/>
                </p:ext>
              </p:extLst>
            </p:nvPr>
          </p:nvGraphicFramePr>
          <p:xfrm>
            <a:off x="5004048" y="3068960"/>
            <a:ext cx="4464496" cy="3118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" r:id="rId10" imgW="4154760" imgH="2901600" progId="">
                    <p:embed/>
                  </p:oleObj>
                </mc:Choice>
                <mc:Fallback>
                  <p:oleObj r:id="rId10" imgW="4154760" imgH="2901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4048" y="3068960"/>
                          <a:ext cx="4464496" cy="3118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>
              <a:off x="6732240" y="4570378"/>
              <a:ext cx="936104" cy="0"/>
            </a:xfrm>
            <a:prstGeom prst="straightConnector1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stealth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/>
            <p:cNvSpPr txBox="1"/>
            <p:nvPr/>
          </p:nvSpPr>
          <p:spPr>
            <a:xfrm>
              <a:off x="6660232" y="4273351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ysteresis</a:t>
              </a:r>
            </a:p>
          </p:txBody>
        </p:sp>
      </p:grpSp>
      <p:sp>
        <p:nvSpPr>
          <p:cNvPr id="13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Lett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210.</a:t>
            </a:r>
          </a:p>
        </p:txBody>
      </p:sp>
    </p:spTree>
    <p:extLst>
      <p:ext uri="{BB962C8B-B14F-4D97-AF65-F5344CB8AC3E}">
        <p14:creationId xmlns:p14="http://schemas.microsoft.com/office/powerpoint/2010/main" val="353553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423081" y="-2105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Origin of Hysteresis in Highly Aggregated Micel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017221"/>
              </p:ext>
            </p:extLst>
          </p:nvPr>
        </p:nvGraphicFramePr>
        <p:xfrm>
          <a:off x="153895" y="2625899"/>
          <a:ext cx="4956771" cy="346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4" imgW="4154760" imgH="2901600" progId="">
                  <p:embed/>
                </p:oleObj>
              </mc:Choice>
              <mc:Fallback>
                <p:oleObj r:id="rId4" imgW="4154760" imgH="2901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895" y="2625899"/>
                        <a:ext cx="4956771" cy="346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858" y="836711"/>
            <a:ext cx="3658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nown to be a kinetic effec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858" y="1236821"/>
            <a:ext cx="4989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Possible Conclusions: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108520" y="1620021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s in </a:t>
            </a:r>
            <a:r>
              <a:rPr lang="en-GB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aparticle</a:t>
            </a: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ain 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anglement</a:t>
            </a:r>
            <a:endParaRPr lang="en-GB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109868" y="2327907"/>
            <a:ext cx="42500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s in core hydration</a:t>
            </a:r>
          </a:p>
        </p:txBody>
      </p:sp>
      <p:pic>
        <p:nvPicPr>
          <p:cNvPr id="26" name="Picture 25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3" r="52276" b="15142"/>
          <a:stretch/>
        </p:blipFill>
        <p:spPr bwMode="auto">
          <a:xfrm>
            <a:off x="5004048" y="692150"/>
            <a:ext cx="3061717" cy="22779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7" name="Picture 26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9" t="-5484" r="-429" b="621"/>
          <a:stretch/>
        </p:blipFill>
        <p:spPr bwMode="auto">
          <a:xfrm>
            <a:off x="5092699" y="2732581"/>
            <a:ext cx="3419475" cy="33813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259632" y="3284984"/>
            <a:ext cx="30524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ated to 40 °C</a:t>
            </a:r>
          </a:p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oled and held at 30 °C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Lett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210.</a:t>
            </a:r>
          </a:p>
        </p:txBody>
      </p:sp>
    </p:spTree>
    <p:extLst>
      <p:ext uri="{BB962C8B-B14F-4D97-AF65-F5344CB8AC3E}">
        <p14:creationId xmlns:p14="http://schemas.microsoft.com/office/powerpoint/2010/main" val="54616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92" b="24057"/>
          <a:stretch/>
        </p:blipFill>
        <p:spPr>
          <a:xfrm>
            <a:off x="0" y="6135038"/>
            <a:ext cx="9181728" cy="72296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07" r="17209"/>
          <a:stretch/>
        </p:blipFill>
        <p:spPr>
          <a:xfrm>
            <a:off x="5889113" y="2310106"/>
            <a:ext cx="2942215" cy="2191662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86" r="16577" b="35194"/>
          <a:stretch/>
        </p:blipFill>
        <p:spPr>
          <a:xfrm>
            <a:off x="3008793" y="2236190"/>
            <a:ext cx="3042667" cy="213795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18" b="67383"/>
          <a:stretch/>
        </p:blipFill>
        <p:spPr>
          <a:xfrm>
            <a:off x="61386" y="2236190"/>
            <a:ext cx="3103524" cy="217134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60849" y="832167"/>
            <a:ext cx="1158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9827" y="832167"/>
            <a:ext cx="1947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60232" y="843939"/>
            <a:ext cx="1871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NIPAM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460" y="1183045"/>
            <a:ext cx="883079" cy="93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261" y="1401936"/>
            <a:ext cx="471590" cy="501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515374" y="1221442"/>
            <a:ext cx="2117460" cy="934274"/>
            <a:chOff x="515374" y="1221442"/>
            <a:chExt cx="2117460" cy="934274"/>
          </a:xfrm>
        </p:grpSpPr>
        <p:sp>
          <p:nvSpPr>
            <p:cNvPr id="16" name="Freeform 15"/>
            <p:cNvSpPr/>
            <p:nvPr/>
          </p:nvSpPr>
          <p:spPr>
            <a:xfrm rot="18681492" flipH="1">
              <a:off x="221821" y="1514995"/>
              <a:ext cx="767672" cy="180565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 rot="1548548" flipH="1">
              <a:off x="1119913" y="1280952"/>
              <a:ext cx="790090" cy="160330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 flipH="1" flipV="1">
              <a:off x="854223" y="1953037"/>
              <a:ext cx="721534" cy="202679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 rot="20297996" flipH="1">
              <a:off x="1698060" y="1672475"/>
              <a:ext cx="934774" cy="195694"/>
            </a:xfrm>
            <a:custGeom>
              <a:avLst/>
              <a:gdLst>
                <a:gd name="connsiteX0" fmla="*/ 0 w 3171825"/>
                <a:gd name="connsiteY0" fmla="*/ 323911 h 523997"/>
                <a:gd name="connsiteX1" fmla="*/ 304800 w 3171825"/>
                <a:gd name="connsiteY1" fmla="*/ 9586 h 523997"/>
                <a:gd name="connsiteX2" fmla="*/ 742950 w 3171825"/>
                <a:gd name="connsiteY2" fmla="*/ 485836 h 523997"/>
                <a:gd name="connsiteX3" fmla="*/ 1152525 w 3171825"/>
                <a:gd name="connsiteY3" fmla="*/ 61 h 523997"/>
                <a:gd name="connsiteX4" fmla="*/ 1562100 w 3171825"/>
                <a:gd name="connsiteY4" fmla="*/ 523936 h 523997"/>
                <a:gd name="connsiteX5" fmla="*/ 1990725 w 3171825"/>
                <a:gd name="connsiteY5" fmla="*/ 38161 h 523997"/>
                <a:gd name="connsiteX6" fmla="*/ 2457450 w 3171825"/>
                <a:gd name="connsiteY6" fmla="*/ 504886 h 523997"/>
                <a:gd name="connsiteX7" fmla="*/ 2847975 w 3171825"/>
                <a:gd name="connsiteY7" fmla="*/ 85786 h 523997"/>
                <a:gd name="connsiteX8" fmla="*/ 3171825 w 3171825"/>
                <a:gd name="connsiteY8" fmla="*/ 381061 h 523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71825" h="523997">
                  <a:moveTo>
                    <a:pt x="0" y="323911"/>
                  </a:moveTo>
                  <a:cubicBezTo>
                    <a:pt x="90487" y="153255"/>
                    <a:pt x="180975" y="-17401"/>
                    <a:pt x="304800" y="9586"/>
                  </a:cubicBezTo>
                  <a:cubicBezTo>
                    <a:pt x="428625" y="36573"/>
                    <a:pt x="601663" y="487423"/>
                    <a:pt x="742950" y="485836"/>
                  </a:cubicBezTo>
                  <a:cubicBezTo>
                    <a:pt x="884237" y="484249"/>
                    <a:pt x="1016000" y="-6289"/>
                    <a:pt x="1152525" y="61"/>
                  </a:cubicBezTo>
                  <a:cubicBezTo>
                    <a:pt x="1289050" y="6411"/>
                    <a:pt x="1422400" y="517586"/>
                    <a:pt x="1562100" y="523936"/>
                  </a:cubicBezTo>
                  <a:cubicBezTo>
                    <a:pt x="1701800" y="530286"/>
                    <a:pt x="1841500" y="41336"/>
                    <a:pt x="1990725" y="38161"/>
                  </a:cubicBezTo>
                  <a:cubicBezTo>
                    <a:pt x="2139950" y="34986"/>
                    <a:pt x="2314575" y="496949"/>
                    <a:pt x="2457450" y="504886"/>
                  </a:cubicBezTo>
                  <a:cubicBezTo>
                    <a:pt x="2600325" y="512823"/>
                    <a:pt x="2728913" y="106423"/>
                    <a:pt x="2847975" y="85786"/>
                  </a:cubicBezTo>
                  <a:cubicBezTo>
                    <a:pt x="2967037" y="65149"/>
                    <a:pt x="3069431" y="223105"/>
                    <a:pt x="3171825" y="381061"/>
                  </a:cubicBezTo>
                </a:path>
              </a:pathLst>
            </a:custGeom>
            <a:noFill/>
            <a:ln w="38100" cap="flat" cmpd="sng" algn="ctr">
              <a:gradFill>
                <a:gsLst>
                  <a:gs pos="57000">
                    <a:srgbClr val="264292"/>
                  </a:gs>
                  <a:gs pos="0">
                    <a:srgbClr val="264292"/>
                  </a:gs>
                </a:gsLst>
                <a:lin ang="0" scaled="0"/>
              </a:gra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25400" h="25400"/>
              <a:bevelB w="254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40961" y="4581128"/>
            <a:ext cx="80295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gree of hysteresis is reduced by increasing weight fraction of the corona</a:t>
            </a:r>
          </a:p>
          <a:p>
            <a:endParaRPr lang="en-GB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in core hydration, as opposed to corona entanglement, lead to differences in hysteresis</a:t>
            </a:r>
            <a:endParaRPr lang="en-GB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423081" y="-2105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i="1" dirty="0" smtClean="0">
                <a:latin typeface="Arial"/>
                <a:cs typeface="Arial"/>
              </a:rPr>
              <a:t>Origin of Hysteresis in Highly Aggregated Micelles</a:t>
            </a:r>
          </a:p>
        </p:txBody>
      </p:sp>
      <p:sp>
        <p:nvSpPr>
          <p:cNvPr id="2" name="Rectangle 1"/>
          <p:cNvSpPr/>
          <p:nvPr/>
        </p:nvSpPr>
        <p:spPr>
          <a:xfrm>
            <a:off x="213665" y="859463"/>
            <a:ext cx="8766561" cy="374896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Picture 21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3" r="52276" b="15142"/>
          <a:stretch/>
        </p:blipFill>
        <p:spPr bwMode="auto">
          <a:xfrm>
            <a:off x="121114" y="1543711"/>
            <a:ext cx="3061717" cy="227796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9" t="-5484" r="-429" b="621"/>
          <a:stretch/>
        </p:blipFill>
        <p:spPr bwMode="auto">
          <a:xfrm>
            <a:off x="4677525" y="942448"/>
            <a:ext cx="3419475" cy="3381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2559" y="2445397"/>
            <a:ext cx="643036" cy="64303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8540" y="2245561"/>
            <a:ext cx="874264" cy="874264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-9042" y="6510374"/>
            <a:ext cx="7261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lackman, L. D.; Wright, D. B.; Robin, M. P.; Gibson, M. I.; O’Reilly, R. K.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ACS Macro Letters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1210.</a:t>
            </a:r>
          </a:p>
        </p:txBody>
      </p:sp>
      <p:sp>
        <p:nvSpPr>
          <p:cNvPr id="27" name="Slide Number Placeholder 1"/>
          <p:cNvSpPr txBox="1">
            <a:spLocks/>
          </p:cNvSpPr>
          <p:nvPr/>
        </p:nvSpPr>
        <p:spPr bwMode="auto">
          <a:xfrm>
            <a:off x="7010400" y="6510374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905FB9-4446-4DFD-ACDE-BCBB94B2C00B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128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0" grpId="0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8</TotalTime>
  <Words>1000</Words>
  <Application>Microsoft Office PowerPoint</Application>
  <PresentationFormat>On-screen Show (4:3)</PresentationFormat>
  <Paragraphs>199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CS ChemDraw Drawing</vt:lpstr>
      <vt:lpstr>Graph</vt:lpstr>
      <vt:lpstr>Origin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rwi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Gibson</dc:creator>
  <cp:lastModifiedBy>Blackman, Lewis</cp:lastModifiedBy>
  <cp:revision>117</cp:revision>
  <dcterms:created xsi:type="dcterms:W3CDTF">2015-05-20T15:10:26Z</dcterms:created>
  <dcterms:modified xsi:type="dcterms:W3CDTF">2016-04-04T17:59:42Z</dcterms:modified>
</cp:coreProperties>
</file>